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61" r:id="rId3"/>
    <p:sldId id="262" r:id="rId4"/>
    <p:sldId id="301" r:id="rId5"/>
    <p:sldId id="302" r:id="rId6"/>
    <p:sldId id="307" r:id="rId7"/>
    <p:sldId id="409" r:id="rId8"/>
    <p:sldId id="370" r:id="rId9"/>
    <p:sldId id="321" r:id="rId10"/>
    <p:sldId id="343" r:id="rId11"/>
    <p:sldId id="345" r:id="rId12"/>
    <p:sldId id="346" r:id="rId13"/>
    <p:sldId id="347" r:id="rId14"/>
    <p:sldId id="361" r:id="rId15"/>
    <p:sldId id="362" r:id="rId16"/>
    <p:sldId id="363" r:id="rId17"/>
    <p:sldId id="364" r:id="rId18"/>
    <p:sldId id="365" r:id="rId19"/>
    <p:sldId id="402" r:id="rId20"/>
    <p:sldId id="366" r:id="rId21"/>
    <p:sldId id="367" r:id="rId22"/>
    <p:sldId id="368" r:id="rId23"/>
    <p:sldId id="369" r:id="rId24"/>
    <p:sldId id="376" r:id="rId25"/>
    <p:sldId id="377" r:id="rId26"/>
    <p:sldId id="378" r:id="rId27"/>
    <p:sldId id="379" r:id="rId28"/>
    <p:sldId id="380" r:id="rId29"/>
    <p:sldId id="382" r:id="rId30"/>
    <p:sldId id="383" r:id="rId31"/>
    <p:sldId id="384" r:id="rId32"/>
    <p:sldId id="386" r:id="rId33"/>
    <p:sldId id="387" r:id="rId34"/>
    <p:sldId id="405" r:id="rId35"/>
    <p:sldId id="406" r:id="rId36"/>
    <p:sldId id="407" r:id="rId37"/>
    <p:sldId id="410" r:id="rId38"/>
    <p:sldId id="411" r:id="rId39"/>
    <p:sldId id="412" r:id="rId40"/>
    <p:sldId id="413" r:id="rId41"/>
    <p:sldId id="280" r:id="rId42"/>
    <p:sldId id="290" r:id="rId43"/>
    <p:sldId id="295" r:id="rId44"/>
    <p:sldId id="299" r:id="rId45"/>
    <p:sldId id="292" r:id="rId46"/>
    <p:sldId id="291" r:id="rId47"/>
    <p:sldId id="294" r:id="rId48"/>
    <p:sldId id="293" r:id="rId49"/>
    <p:sldId id="300" r:id="rId5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261"/>
            <p14:sldId id="262"/>
            <p14:sldId id="301"/>
            <p14:sldId id="302"/>
            <p14:sldId id="307"/>
            <p14:sldId id="409"/>
            <p14:sldId id="370"/>
            <p14:sldId id="321"/>
            <p14:sldId id="343"/>
            <p14:sldId id="345"/>
            <p14:sldId id="346"/>
            <p14:sldId id="347"/>
            <p14:sldId id="361"/>
            <p14:sldId id="362"/>
            <p14:sldId id="363"/>
            <p14:sldId id="364"/>
            <p14:sldId id="365"/>
            <p14:sldId id="402"/>
            <p14:sldId id="366"/>
            <p14:sldId id="367"/>
            <p14:sldId id="368"/>
            <p14:sldId id="369"/>
            <p14:sldId id="376"/>
            <p14:sldId id="377"/>
            <p14:sldId id="378"/>
            <p14:sldId id="379"/>
            <p14:sldId id="380"/>
            <p14:sldId id="382"/>
            <p14:sldId id="383"/>
            <p14:sldId id="384"/>
            <p14:sldId id="386"/>
            <p14:sldId id="387"/>
            <p14:sldId id="405"/>
            <p14:sldId id="406"/>
            <p14:sldId id="407"/>
            <p14:sldId id="410"/>
            <p14:sldId id="411"/>
            <p14:sldId id="412"/>
            <p14:sldId id="413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  <p14:sldId id="300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129" autoAdjust="0"/>
  </p:normalViewPr>
  <p:slideViewPr>
    <p:cSldViewPr>
      <p:cViewPr>
        <p:scale>
          <a:sx n="100" d="100"/>
          <a:sy n="100" d="100"/>
        </p:scale>
        <p:origin x="-2094" y="-4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0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e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e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e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3.e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e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e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3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13.e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e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19/6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057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7138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.png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Relationship Id="rId22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6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6.png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2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9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100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3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0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1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www.google.gr/url?sa=i&amp;rct=j&amp;q=&amp;esrc=s&amp;source=images&amp;cd=&amp;cad=rja&amp;uact=8&amp;ved=0CAYQjB0&amp;url=https://commons.wikimedia.org/wiki/File:Tem_wave.gif&amp;ei=7sKDVcO9J4SU7QbG75b4BQ&amp;psig=AFQjCNG-16PnszZ6Or4IN2Xy5x3vlAncHw&amp;ust=1434784666855252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oogle.gr/url?sa=i&amp;rct=j&amp;q=&amp;esrc=s&amp;source=images&amp;cd=&amp;cad=rja&amp;uact=8&amp;ved=0CAYQjB0&amp;url=https://en.wikipedia.org/?title=Plane_wave&amp;ei=ycKDVenOAtGQ7AbRsYOgAQ&amp;psig=AFQjCNGsX9gri00NMiheWI6PeAVXP2_clg&amp;ust=1434784662649021" TargetMode="External"/><Relationship Id="rId5" Type="http://schemas.openxmlformats.org/officeDocument/2006/relationships/image" Target="../media/image7.gif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Ηλεκτρομαγνητικά πεδία ΙΙ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8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Ανάκλαση επίπεδω κυμάτων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l-GR" sz="2800" dirty="0" smtClean="0"/>
              <a:t>Σταύρος Κουλουρίδης</a:t>
            </a:r>
          </a:p>
          <a:p>
            <a:r>
              <a:rPr lang="el-GR" sz="2800" dirty="0" smtClean="0"/>
              <a:t>Σχολή Πολυτεχνική</a:t>
            </a:r>
          </a:p>
          <a:p>
            <a:r>
              <a:rPr lang="el-GR" sz="2800" dirty="0" smtClean="0"/>
              <a:t>Τμήμα Ηλεκτρολόγων Μηχανικ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Τα διανύσματα </a:t>
            </a:r>
            <a:r>
              <a:rPr lang="en-US" i="1" dirty="0" err="1"/>
              <a:t>k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, </a:t>
            </a:r>
            <a:r>
              <a:rPr lang="en-US" i="1" dirty="0" err="1"/>
              <a:t>k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, </a:t>
            </a:r>
            <a:r>
              <a:rPr lang="en-US" i="1" dirty="0" err="1"/>
              <a:t>k</a:t>
            </a:r>
            <a:r>
              <a:rPr lang="en-US" i="1" baseline="-25000" dirty="0" err="1"/>
              <a:t>t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641794" y="1396030"/>
            <a:ext cx="1672271" cy="1560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incident</a:t>
            </a:r>
          </a:p>
          <a:p>
            <a:pPr algn="just">
              <a:lnSpc>
                <a:spcPct val="15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reflected</a:t>
            </a:r>
          </a:p>
          <a:p>
            <a:pPr algn="just">
              <a:lnSpc>
                <a:spcPct val="15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transmitted</a:t>
            </a:r>
            <a:endParaRPr lang="el-GR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87177"/>
              </p:ext>
            </p:extLst>
          </p:nvPr>
        </p:nvGraphicFramePr>
        <p:xfrm>
          <a:off x="682500" y="3748931"/>
          <a:ext cx="19018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5" imgW="952200" imgH="952200" progId="Equation.DSMT4">
                  <p:embed/>
                </p:oleObj>
              </mc:Choice>
              <mc:Fallback>
                <p:oleObj name="Equation" r:id="rId5" imgW="952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00" y="3748931"/>
                        <a:ext cx="190182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20825" y="4198511"/>
            <a:ext cx="234526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Ενώ για το μαγνητικό (</a:t>
            </a:r>
            <a:r>
              <a:rPr lang="el-GR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l-GR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l-GR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52917"/>
              </p:ext>
            </p:extLst>
          </p:nvPr>
        </p:nvGraphicFramePr>
        <p:xfrm>
          <a:off x="4763446" y="3055193"/>
          <a:ext cx="44116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7" imgW="2209680" imgH="1600200" progId="Equation.DSMT4">
                  <p:embed/>
                </p:oleObj>
              </mc:Choice>
              <mc:Fallback>
                <p:oleObj name="Equation" r:id="rId7" imgW="22096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46" y="3055193"/>
                        <a:ext cx="4411663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57906"/>
              </p:ext>
            </p:extLst>
          </p:nvPr>
        </p:nvGraphicFramePr>
        <p:xfrm>
          <a:off x="269434" y="1217064"/>
          <a:ext cx="2276792" cy="18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Visio" r:id="rId9" imgW="2746982" imgH="2381400" progId="Visio.Drawing.11">
                  <p:embed/>
                </p:oleObj>
              </mc:Choice>
              <mc:Fallback>
                <p:oleObj name="Visio" r:id="rId9" imgW="2746982" imgH="2381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34" y="1217064"/>
                        <a:ext cx="2276792" cy="1858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7521"/>
              </p:ext>
            </p:extLst>
          </p:nvPr>
        </p:nvGraphicFramePr>
        <p:xfrm>
          <a:off x="4069724" y="1426940"/>
          <a:ext cx="2328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11" imgW="1257120" imgH="266400" progId="Equation.DSMT4">
                  <p:embed/>
                </p:oleObj>
              </mc:Choice>
              <mc:Fallback>
                <p:oleObj name="Equation" r:id="rId11" imgW="1257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24" y="1426940"/>
                        <a:ext cx="2328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41288"/>
              </p:ext>
            </p:extLst>
          </p:nvPr>
        </p:nvGraphicFramePr>
        <p:xfrm>
          <a:off x="4055946" y="1927530"/>
          <a:ext cx="24241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13" imgW="1307880" imgH="266400" progId="Equation.DSMT4">
                  <p:embed/>
                </p:oleObj>
              </mc:Choice>
              <mc:Fallback>
                <p:oleObj name="Equation" r:id="rId13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946" y="1927530"/>
                        <a:ext cx="24241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75124"/>
              </p:ext>
            </p:extLst>
          </p:nvPr>
        </p:nvGraphicFramePr>
        <p:xfrm>
          <a:off x="4067050" y="2457755"/>
          <a:ext cx="2400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15" imgW="1295280" imgH="266400" progId="Equation.DSMT4">
                  <p:embed/>
                </p:oleObj>
              </mc:Choice>
              <mc:Fallback>
                <p:oleObj name="Equation" r:id="rId15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50" y="2457755"/>
                        <a:ext cx="24003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40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Αναλλοίωτο της συχνότητας του κύματο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1" name="Rectangle 165"/>
          <p:cNvSpPr>
            <a:spLocks noChangeArrowheads="1"/>
          </p:cNvSpPr>
          <p:nvPr/>
        </p:nvSpPr>
        <p:spPr bwMode="auto">
          <a:xfrm>
            <a:off x="3717131" y="407162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411343" y="1956548"/>
            <a:ext cx="1583562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incident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reflected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transmitted</a:t>
            </a:r>
            <a:endParaRPr lang="el-GR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251142"/>
              </p:ext>
            </p:extLst>
          </p:nvPr>
        </p:nvGraphicFramePr>
        <p:xfrm>
          <a:off x="4325232" y="1436904"/>
          <a:ext cx="2737486" cy="45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232" y="1436904"/>
                        <a:ext cx="2737486" cy="4569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16193"/>
              </p:ext>
            </p:extLst>
          </p:nvPr>
        </p:nvGraphicFramePr>
        <p:xfrm>
          <a:off x="6338096" y="2052846"/>
          <a:ext cx="2232383" cy="55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Equation" r:id="rId7" imgW="1180800" imgH="291960" progId="Equation.DSMT4">
                  <p:embed/>
                </p:oleObj>
              </mc:Choice>
              <mc:Fallback>
                <p:oleObj name="Equation" r:id="rId7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096" y="2052846"/>
                        <a:ext cx="2232383" cy="5532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0767"/>
              </p:ext>
            </p:extLst>
          </p:nvPr>
        </p:nvGraphicFramePr>
        <p:xfrm>
          <a:off x="3058088" y="2865993"/>
          <a:ext cx="6092825" cy="11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7" name="Equation" r:id="rId9" imgW="3225600" imgH="609480" progId="Equation.DSMT4">
                  <p:embed/>
                </p:oleObj>
              </mc:Choice>
              <mc:Fallback>
                <p:oleObj name="Equation" r:id="rId9" imgW="3225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088" y="2865993"/>
                        <a:ext cx="6092825" cy="1154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699123" y="1513512"/>
            <a:ext cx="580568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u="sng" dirty="0" smtClean="0">
                <a:latin typeface="Times New Roman" pitchFamily="18" charset="0"/>
                <a:cs typeface="Times New Roman" pitchFamily="18" charset="0"/>
              </a:rPr>
              <a:t>Αν</a:t>
            </a:r>
            <a:endParaRPr lang="el-GR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999794" y="2131480"/>
            <a:ext cx="23451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στη διαχωριστική επιφάνεια θα ισχύει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582474" y="3370782"/>
            <a:ext cx="389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ή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4722"/>
              </p:ext>
            </p:extLst>
          </p:nvPr>
        </p:nvGraphicFramePr>
        <p:xfrm>
          <a:off x="37075" y="4270551"/>
          <a:ext cx="9063321" cy="192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11" imgW="4813200" imgH="1015920" progId="Equation.DSMT4">
                  <p:embed/>
                </p:oleObj>
              </mc:Choice>
              <mc:Fallback>
                <p:oleObj name="Equation" r:id="rId11" imgW="4813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5" y="4270551"/>
                        <a:ext cx="9063321" cy="19242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914" y="3919422"/>
            <a:ext cx="15586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δηλαδή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7887"/>
              </p:ext>
            </p:extLst>
          </p:nvPr>
        </p:nvGraphicFramePr>
        <p:xfrm>
          <a:off x="6913" y="1398934"/>
          <a:ext cx="2180621" cy="177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9" name="Visio" r:id="rId13" imgW="2737797" imgH="2235600" progId="Visio.Drawing.11">
                  <p:embed/>
                </p:oleObj>
              </mc:Choice>
              <mc:Fallback>
                <p:oleObj name="Visio" r:id="rId13" imgW="2737797" imgH="2235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" y="1398934"/>
                        <a:ext cx="2180621" cy="1779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38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Κοινά επίπεδα πρόσπτωσης, ανάκλασης και διάθλαση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360421" y="1778000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0" name="Rectangle 164"/>
          <p:cNvSpPr>
            <a:spLocks noChangeArrowheads="1"/>
          </p:cNvSpPr>
          <p:nvPr/>
        </p:nvSpPr>
        <p:spPr bwMode="auto">
          <a:xfrm>
            <a:off x="3600450" y="2542540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2984111" y="5582920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280199" y="1623832"/>
            <a:ext cx="1672271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incident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reflected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transmitted</a:t>
            </a:r>
            <a:endParaRPr lang="el-GR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79691"/>
              </p:ext>
            </p:extLst>
          </p:nvPr>
        </p:nvGraphicFramePr>
        <p:xfrm>
          <a:off x="4175000" y="1522867"/>
          <a:ext cx="50419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Equation" r:id="rId5" imgW="2527200" imgH="634680" progId="Equation.DSMT4">
                  <p:embed/>
                </p:oleObj>
              </mc:Choice>
              <mc:Fallback>
                <p:oleObj name="Equation" r:id="rId5" imgW="2527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000" y="1522867"/>
                        <a:ext cx="50419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175378"/>
              </p:ext>
            </p:extLst>
          </p:nvPr>
        </p:nvGraphicFramePr>
        <p:xfrm>
          <a:off x="270279" y="3525763"/>
          <a:ext cx="542766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8" name="Equation" r:id="rId7" imgW="2730240" imgH="1676160" progId="Equation.DSMT4">
                  <p:embed/>
                </p:oleObj>
              </mc:Choice>
              <mc:Fallback>
                <p:oleObj name="Equation" r:id="rId7" imgW="27302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9" y="3525763"/>
                        <a:ext cx="5427663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09106" y="2879432"/>
            <a:ext cx="94792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Θεωρώντας ότι  η αρχή των αξόνων (αρχή του </a:t>
            </a:r>
            <a:r>
              <a:rPr lang="en-US" sz="2000" b="1" i="1" u="sng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l-GR" sz="2000" b="1" u="sng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βρίσκεται πάνω στη διαχωριστική επιφάνεια (χωρίς βλάβη της γενικότητας)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14145"/>
              </p:ext>
            </p:extLst>
          </p:nvPr>
        </p:nvGraphicFramePr>
        <p:xfrm>
          <a:off x="87187" y="1173934"/>
          <a:ext cx="2218756" cy="181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9" name="Visio" r:id="rId9" imgW="2737797" imgH="2235600" progId="Visio.Drawing.11">
                  <p:embed/>
                </p:oleObj>
              </mc:Choice>
              <mc:Fallback>
                <p:oleObj name="Visio" r:id="rId9" imgW="2737797" imgH="2235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7" y="1173934"/>
                        <a:ext cx="2218756" cy="181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67736"/>
              </p:ext>
            </p:extLst>
          </p:nvPr>
        </p:nvGraphicFramePr>
        <p:xfrm>
          <a:off x="6504920" y="4321629"/>
          <a:ext cx="2070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0" name="Equation" r:id="rId11" imgW="1041120" imgH="711000" progId="Equation.DSMT4">
                  <p:embed/>
                </p:oleObj>
              </mc:Choice>
              <mc:Fallback>
                <p:oleObj name="Equation" r:id="rId11" imgW="1041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920" y="4321629"/>
                        <a:ext cx="20701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34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Κοινά επίπεδα πρόσπτωσης, ανάκλασης και </a:t>
            </a:r>
            <a:r>
              <a:rPr lang="el-GR" dirty="0" smtClean="0"/>
              <a:t>διάθλασης</a:t>
            </a:r>
            <a:r>
              <a:rPr lang="en-US" dirty="0" smtClean="0"/>
              <a:t>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27" name="Rectangle 160"/>
          <p:cNvSpPr>
            <a:spLocks noChangeArrowheads="1"/>
          </p:cNvSpPr>
          <p:nvPr/>
        </p:nvSpPr>
        <p:spPr bwMode="auto">
          <a:xfrm>
            <a:off x="3415183" y="2284439"/>
            <a:ext cx="59931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32" name="Rectangle 172"/>
          <p:cNvSpPr>
            <a:spLocks noChangeArrowheads="1"/>
          </p:cNvSpPr>
          <p:nvPr/>
        </p:nvSpPr>
        <p:spPr bwMode="auto">
          <a:xfrm>
            <a:off x="3038873" y="6089359"/>
            <a:ext cx="62407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247774" y="1583717"/>
            <a:ext cx="1672271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incident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reflected</a:t>
            </a:r>
          </a:p>
          <a:p>
            <a:pPr algn="just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18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transmitted</a:t>
            </a:r>
            <a:endParaRPr lang="el-GR" sz="1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26227"/>
              </p:ext>
            </p:extLst>
          </p:nvPr>
        </p:nvGraphicFramePr>
        <p:xfrm>
          <a:off x="444478" y="3172963"/>
          <a:ext cx="196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78" y="3172963"/>
                        <a:ext cx="1968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3625494" y="1743694"/>
            <a:ext cx="549486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Θεωρώντας ότι  η αρχή των αξόνων (αρχή του </a:t>
            </a:r>
            <a:r>
              <a:rPr lang="en-US" sz="20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l-GR" sz="20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0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βρίσκεται πάνω στη διαχωριστική επιφάνεια (χωρίς βλάβη της γενικότητας)</a:t>
            </a:r>
            <a:r>
              <a:rPr lang="el-G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2762175" y="3244900"/>
            <a:ext cx="6522720" cy="424732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ct val="40000"/>
              </a:spcBef>
              <a:spcAft>
                <a:spcPts val="0"/>
              </a:spcAft>
              <a:buClrTx/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Δηλαδή τα διανύσματα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είναι </a:t>
            </a:r>
            <a:r>
              <a:rPr kumimoji="0" lang="el-GR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ομοεπίπεδα</a:t>
            </a:r>
            <a:endParaRPr kumimoji="0" 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351501"/>
              </p:ext>
            </p:extLst>
          </p:nvPr>
        </p:nvGraphicFramePr>
        <p:xfrm>
          <a:off x="54762" y="1133819"/>
          <a:ext cx="2218756" cy="1811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3" name="Visio" r:id="rId7" imgW="2737797" imgH="2235600" progId="Visio.Drawing.11">
                  <p:embed/>
                </p:oleObj>
              </mc:Choice>
              <mc:Fallback>
                <p:oleObj name="Visio" r:id="rId7" imgW="2737797" imgH="2235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2" y="1133819"/>
                        <a:ext cx="2218756" cy="1811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 Box 4"/>
              <p:cNvSpPr txBox="1">
                <a:spLocks noChangeArrowheads="1"/>
              </p:cNvSpPr>
              <p:nvPr/>
            </p:nvSpPr>
            <p:spPr bwMode="auto">
              <a:xfrm>
                <a:off x="376494" y="4890692"/>
                <a:ext cx="9093201" cy="590931"/>
              </a:xfrm>
              <a:prstGeom prst="rect">
                <a:avLst/>
              </a:prstGeom>
              <a:noFill/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90000"/>
                  </a:lnSpc>
                  <a:spcBef>
                    <a:spcPct val="40000"/>
                  </a:spcBef>
                  <a:spcAft>
                    <a:spcPts val="0"/>
                  </a:spcAft>
                  <a:buClrTx/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l-GR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Επειδή επίσης θα είναι              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kumimoji="0" lang="el-GR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συμπεραίνεται ότι και το κάθετο στη διαχωριστική επιφάνεια διάνυσμα     θα βρίσκεται στο ίδιο επίπεδο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sz="1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  <m:t>𝒏</m:t>
                        </m:r>
                      </m:e>
                    </m:acc>
                  </m:oMath>
                </a14:m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kumimoji="0" lang="el-GR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494" y="4890692"/>
                <a:ext cx="9093201" cy="590931"/>
              </a:xfrm>
              <a:prstGeom prst="rect">
                <a:avLst/>
              </a:prstGeom>
              <a:blipFill rotWithShape="1">
                <a:blip r:embed="rId9"/>
                <a:stretch>
                  <a:fillRect l="-536" t="-8081" b="-14141"/>
                </a:stretch>
              </a:blip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02188"/>
              </p:ext>
            </p:extLst>
          </p:nvPr>
        </p:nvGraphicFramePr>
        <p:xfrm>
          <a:off x="2603104" y="4799535"/>
          <a:ext cx="8715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4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104" y="4799535"/>
                        <a:ext cx="8715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2762175" y="3774260"/>
            <a:ext cx="6522720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ct val="40000"/>
              </a:spcBef>
              <a:spcAft>
                <a:spcPts val="0"/>
              </a:spcAft>
              <a:buClrTx/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Αν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1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0 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αναγκαστικά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sz="18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0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για παράδειγμα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  <a:endParaRPr kumimoji="0" 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053828" y="5881292"/>
            <a:ext cx="7441973" cy="424732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ct val="40000"/>
              </a:spcBef>
              <a:spcAft>
                <a:spcPts val="0"/>
              </a:spcAft>
              <a:buClrTx/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Το επίπεδο αυτό ορίζεται ως το επίπεδο πρόσπτωσης</a:t>
            </a:r>
            <a:endParaRPr kumimoji="0" lang="el-GR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724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Νόμος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nell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064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Μελέτη πρόσπτωσης ανάκλασης διάθλαση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95536" y="4149080"/>
            <a:ext cx="8458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b="1" u="sng" dirty="0" smtClean="0">
                <a:cs typeface="Times New Roman" pitchFamily="18" charset="0"/>
              </a:rPr>
              <a:t>Έστω ότι το διάνυσμα </a:t>
            </a:r>
            <a:r>
              <a:rPr lang="en-US" sz="2000" b="1" i="1" u="sng" dirty="0" smtClean="0">
                <a:cs typeface="Times New Roman" pitchFamily="18" charset="0"/>
              </a:rPr>
              <a:t>r</a:t>
            </a:r>
            <a:r>
              <a:rPr lang="en-US" sz="2000" b="1" u="sng" dirty="0" smtClean="0">
                <a:cs typeface="Times New Roman" pitchFamily="18" charset="0"/>
              </a:rPr>
              <a:t> </a:t>
            </a:r>
            <a:r>
              <a:rPr lang="el-GR" sz="2000" b="1" u="sng" dirty="0" smtClean="0">
                <a:cs typeface="Times New Roman" pitchFamily="18" charset="0"/>
              </a:rPr>
              <a:t>έχει φορέα τον άξονα </a:t>
            </a:r>
            <a:r>
              <a:rPr lang="en-US" sz="2000" b="1" i="1" u="sng" dirty="0" smtClean="0">
                <a:cs typeface="Times New Roman" pitchFamily="18" charset="0"/>
              </a:rPr>
              <a:t>x</a:t>
            </a:r>
            <a:r>
              <a:rPr lang="el-GR" sz="2000" b="1" u="sng" dirty="0" smtClean="0">
                <a:cs typeface="Times New Roman" pitchFamily="18" charset="0"/>
              </a:rPr>
              <a:t>. </a:t>
            </a:r>
            <a:r>
              <a:rPr lang="en-US" sz="2000" b="1" u="sng" dirty="0" smtClean="0">
                <a:cs typeface="Times New Roman" pitchFamily="18" charset="0"/>
              </a:rPr>
              <a:t>O </a:t>
            </a:r>
            <a:r>
              <a:rPr lang="el-GR" sz="2000" b="1" u="sng" dirty="0" smtClean="0">
                <a:cs typeface="Times New Roman" pitchFamily="18" charset="0"/>
              </a:rPr>
              <a:t>άξονας </a:t>
            </a:r>
            <a:r>
              <a:rPr lang="en-US" sz="2000" b="1" i="1" u="sng" dirty="0" smtClean="0">
                <a:cs typeface="Times New Roman" pitchFamily="18" charset="0"/>
              </a:rPr>
              <a:t>z</a:t>
            </a:r>
            <a:r>
              <a:rPr lang="en-US" sz="2000" b="1" u="sng" dirty="0" smtClean="0">
                <a:cs typeface="Times New Roman" pitchFamily="18" charset="0"/>
              </a:rPr>
              <a:t> </a:t>
            </a:r>
            <a:r>
              <a:rPr lang="el-GR" sz="2000" b="1" u="sng" dirty="0" smtClean="0">
                <a:cs typeface="Times New Roman" pitchFamily="18" charset="0"/>
              </a:rPr>
              <a:t>επιλέγεται κάθετος στη διαχωριστική επιφάνεια. Ή διαφορετικά το κοινό επίπεδο πρόσπτωσης, ανάκλασης και διάθλασης είναι το επίπεδο </a:t>
            </a:r>
            <a:r>
              <a:rPr lang="en-US" sz="2000" b="1" i="1" u="sng" dirty="0" smtClean="0">
                <a:cs typeface="Times New Roman" pitchFamily="18" charset="0"/>
              </a:rPr>
              <a:t>y</a:t>
            </a:r>
            <a:r>
              <a:rPr lang="en-US" sz="2000" b="1" u="sng" dirty="0" smtClean="0">
                <a:cs typeface="Times New Roman" pitchFamily="18" charset="0"/>
              </a:rPr>
              <a:t>=0</a:t>
            </a:r>
            <a:endParaRPr lang="el-GR" sz="2000" b="1" u="sng" dirty="0"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98675"/>
              </p:ext>
            </p:extLst>
          </p:nvPr>
        </p:nvGraphicFramePr>
        <p:xfrm>
          <a:off x="3680603" y="2022787"/>
          <a:ext cx="19081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6" name="Visio" r:id="rId5" imgW="2164305" imgH="1958512" progId="Visio.Drawing.11">
                  <p:embed/>
                </p:oleObj>
              </mc:Choice>
              <mc:Fallback>
                <p:oleObj name="Visio" r:id="rId5" imgW="2164305" imgH="1958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03" y="2022787"/>
                        <a:ext cx="19081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83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Νόμος </a:t>
            </a:r>
            <a:r>
              <a:rPr lang="en-US" dirty="0"/>
              <a:t>Snell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26338"/>
              </p:ext>
            </p:extLst>
          </p:nvPr>
        </p:nvGraphicFramePr>
        <p:xfrm>
          <a:off x="2200232" y="1162578"/>
          <a:ext cx="6943768" cy="196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2" name="Equation" r:id="rId5" imgW="3974760" imgH="1117440" progId="Equation.DSMT4">
                  <p:embed/>
                </p:oleObj>
              </mc:Choice>
              <mc:Fallback>
                <p:oleObj name="Equation" r:id="rId5" imgW="39747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32" y="1162578"/>
                        <a:ext cx="6943768" cy="1963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85830" y="1038380"/>
            <a:ext cx="1670871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Προφανώς θα πρέπει:</a:t>
            </a:r>
            <a:endParaRPr lang="el-GR" sz="24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0626" y="3875413"/>
            <a:ext cx="15425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δηλαδή</a:t>
            </a:r>
            <a:r>
              <a:rPr lang="el-GR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l-GR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47845"/>
              </p:ext>
            </p:extLst>
          </p:nvPr>
        </p:nvGraphicFramePr>
        <p:xfrm>
          <a:off x="1458952" y="3692001"/>
          <a:ext cx="3023299" cy="81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3" name="Equation" r:id="rId7" imgW="1892160" imgH="507960" progId="Equation.DSMT4">
                  <p:embed/>
                </p:oleObj>
              </mc:Choice>
              <mc:Fallback>
                <p:oleObj name="Equation" r:id="rId7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52" y="3692001"/>
                        <a:ext cx="3023299" cy="8168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07504" y="4994703"/>
            <a:ext cx="72159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Αν</a:t>
            </a:r>
            <a:r>
              <a:rPr lang="el-GR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l-GR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3699"/>
              </p:ext>
            </p:extLst>
          </p:nvPr>
        </p:nvGraphicFramePr>
        <p:xfrm>
          <a:off x="830063" y="4550713"/>
          <a:ext cx="3078349" cy="9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4" name="Equation" r:id="rId9" imgW="1777680" imgH="558720" progId="Equation.DSMT4">
                  <p:embed/>
                </p:oleObj>
              </mc:Choice>
              <mc:Fallback>
                <p:oleObj name="Equation" r:id="rId9" imgW="1777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63" y="4550713"/>
                        <a:ext cx="3078349" cy="97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42969"/>
              </p:ext>
            </p:extLst>
          </p:nvPr>
        </p:nvGraphicFramePr>
        <p:xfrm>
          <a:off x="4289225" y="4550713"/>
          <a:ext cx="3122985" cy="9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11" imgW="1803240" imgH="558720" progId="Equation.DSMT4">
                  <p:embed/>
                </p:oleObj>
              </mc:Choice>
              <mc:Fallback>
                <p:oleObj name="Equation" r:id="rId11" imgW="1803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225" y="4550713"/>
                        <a:ext cx="3122985" cy="973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07494"/>
              </p:ext>
            </p:extLst>
          </p:nvPr>
        </p:nvGraphicFramePr>
        <p:xfrm>
          <a:off x="2566471" y="5532525"/>
          <a:ext cx="3496434" cy="97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13" imgW="2019240" imgH="558720" progId="Equation.DSMT4">
                  <p:embed/>
                </p:oleObj>
              </mc:Choice>
              <mc:Fallback>
                <p:oleObj name="Equation" r:id="rId13" imgW="2019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471" y="5532525"/>
                        <a:ext cx="3496434" cy="974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217541" y="5832056"/>
            <a:ext cx="992624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Τότε</a:t>
            </a:r>
            <a:r>
              <a:rPr lang="el-GR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l-GR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445487" y="5792493"/>
            <a:ext cx="28854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>
                <a:solidFill>
                  <a:srgbClr val="C00000"/>
                </a:solidFill>
              </a:rPr>
              <a:t>Νόμος </a:t>
            </a:r>
            <a:r>
              <a:rPr lang="en-US" sz="2400" u="sng" dirty="0" smtClean="0">
                <a:solidFill>
                  <a:srgbClr val="C00000"/>
                </a:solidFill>
              </a:rPr>
              <a:t>Snell</a:t>
            </a:r>
            <a:endParaRPr lang="el-GR" sz="2400" u="sng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96123"/>
              </p:ext>
            </p:extLst>
          </p:nvPr>
        </p:nvGraphicFramePr>
        <p:xfrm>
          <a:off x="250626" y="1883111"/>
          <a:ext cx="1788389" cy="17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Visio" r:id="rId15" imgW="2164305" imgH="1958512" progId="Visio.Drawing.11">
                  <p:embed/>
                </p:oleObj>
              </mc:Choice>
              <mc:Fallback>
                <p:oleObj name="Visio" r:id="rId15" imgW="2164305" imgH="1958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26" y="1883111"/>
                        <a:ext cx="1788389" cy="17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9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Κρίσιμη γωνία (από νόμο </a:t>
            </a:r>
            <a:r>
              <a:rPr lang="en-US" dirty="0"/>
              <a:t>Snell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153594" y="1049509"/>
            <a:ext cx="9372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&lt; n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64002"/>
              </p:ext>
            </p:extLst>
          </p:nvPr>
        </p:nvGraphicFramePr>
        <p:xfrm>
          <a:off x="4212899" y="907586"/>
          <a:ext cx="31448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5" imgW="1701720" imgH="431640" progId="Equation.DSMT4">
                  <p:embed/>
                </p:oleObj>
              </mc:Choice>
              <mc:Fallback>
                <p:oleObj name="Equation" r:id="rId5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899" y="907586"/>
                        <a:ext cx="31448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022274" y="1079989"/>
            <a:ext cx="1645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θα είναι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35468"/>
              </p:ext>
            </p:extLst>
          </p:nvPr>
        </p:nvGraphicFramePr>
        <p:xfrm>
          <a:off x="4346884" y="1514011"/>
          <a:ext cx="1244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884" y="1514011"/>
                        <a:ext cx="12446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961314" y="1704829"/>
            <a:ext cx="1645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και αφού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31894"/>
              </p:ext>
            </p:extLst>
          </p:nvPr>
        </p:nvGraphicFramePr>
        <p:xfrm>
          <a:off x="4325929" y="2162981"/>
          <a:ext cx="798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9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29" y="2162981"/>
                        <a:ext cx="798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968934" y="2215369"/>
            <a:ext cx="1645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ροκύπτει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68174" y="2933586"/>
            <a:ext cx="9372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l-GR" sz="2000" b="1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46441" y="3568501"/>
            <a:ext cx="16459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ροκύπτει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57737"/>
              </p:ext>
            </p:extLst>
          </p:nvPr>
        </p:nvGraphicFramePr>
        <p:xfrm>
          <a:off x="1550096" y="3481371"/>
          <a:ext cx="798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0" name="Equation" r:id="rId11" imgW="431640" imgH="253800" progId="Equation.DSMT4">
                  <p:embed/>
                </p:oleObj>
              </mc:Choice>
              <mc:Fallback>
                <p:oleObj name="Equation" r:id="rId11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96" y="3481371"/>
                        <a:ext cx="798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9470" y="4002454"/>
            <a:ext cx="78583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ροφανώς για να παίρνει πραγματικές τιμές η γωνία 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ρέπει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67292"/>
              </p:ext>
            </p:extLst>
          </p:nvPr>
        </p:nvGraphicFramePr>
        <p:xfrm>
          <a:off x="1353460" y="2775132"/>
          <a:ext cx="31448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1" name="Equation" r:id="rId13" imgW="1701720" imgH="431640" progId="Equation.DSMT4">
                  <p:embed/>
                </p:oleObj>
              </mc:Choice>
              <mc:Fallback>
                <p:oleObj name="Equation" r:id="rId13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460" y="2775132"/>
                        <a:ext cx="3144838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27631"/>
              </p:ext>
            </p:extLst>
          </p:nvPr>
        </p:nvGraphicFramePr>
        <p:xfrm>
          <a:off x="7714289" y="3803186"/>
          <a:ext cx="12430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2" name="Equation" r:id="rId15" imgW="672840" imgH="431640" progId="Equation.DSMT4">
                  <p:embed/>
                </p:oleObj>
              </mc:Choice>
              <mc:Fallback>
                <p:oleObj name="Equation" r:id="rId15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289" y="3803186"/>
                        <a:ext cx="1243013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73004"/>
              </p:ext>
            </p:extLst>
          </p:nvPr>
        </p:nvGraphicFramePr>
        <p:xfrm>
          <a:off x="1472616" y="4384004"/>
          <a:ext cx="1408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17" imgW="761760" imgH="507960" progId="Equation.DSMT4">
                  <p:embed/>
                </p:oleObj>
              </mc:Choice>
              <mc:Fallback>
                <p:oleObj name="Equation" r:id="rId17" imgW="761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616" y="4384004"/>
                        <a:ext cx="140811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33892" y="4630146"/>
            <a:ext cx="52616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Η γωνία                       ονομάζεται κρίσιμη γωνία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526141" y="5312063"/>
            <a:ext cx="40140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Για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gt;n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θα είναι (από νόμο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nell)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27736"/>
              </p:ext>
            </p:extLst>
          </p:nvPr>
        </p:nvGraphicFramePr>
        <p:xfrm>
          <a:off x="4556078" y="4984017"/>
          <a:ext cx="1736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19" imgW="939600" imgH="507960" progId="Equation.DSMT4">
                  <p:embed/>
                </p:oleObj>
              </mc:Choice>
              <mc:Fallback>
                <p:oleObj name="Equation" r:id="rId19" imgW="93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078" y="4984017"/>
                        <a:ext cx="17367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547664" y="6084004"/>
            <a:ext cx="50601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Επίσης όταν 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i="1" u="sng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i="1" u="sng" baseline="-25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έχουμε πλήρη ανάκλαση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07015"/>
              </p:ext>
            </p:extLst>
          </p:nvPr>
        </p:nvGraphicFramePr>
        <p:xfrm>
          <a:off x="-15815" y="968745"/>
          <a:ext cx="19081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Visio" r:id="rId21" imgW="2164305" imgH="1958512" progId="Visio.Drawing.11">
                  <p:embed/>
                </p:oleObj>
              </mc:Choice>
              <mc:Fallback>
                <p:oleObj name="Visio" r:id="rId21" imgW="2164305" imgH="195851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15" y="968745"/>
                        <a:ext cx="19081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8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Εξισώσεις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Fresnel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000" dirty="0" smtClean="0"/>
          </a:p>
          <a:p>
            <a:pPr algn="just"/>
            <a:endParaRPr lang="el-GR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03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Fresnel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66247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000" dirty="0" smtClean="0"/>
          </a:p>
          <a:p>
            <a:pPr algn="just"/>
            <a:endParaRPr lang="el-GR" sz="20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0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0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376610"/>
              </p:ext>
            </p:extLst>
          </p:nvPr>
        </p:nvGraphicFramePr>
        <p:xfrm>
          <a:off x="1389916" y="3068960"/>
          <a:ext cx="2028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4" name="Equation" r:id="rId5" imgW="1015920" imgH="990360" progId="Equation.DSMT4">
                  <p:embed/>
                </p:oleObj>
              </mc:Choice>
              <mc:Fallback>
                <p:oleObj name="Equation" r:id="rId5" imgW="10159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16" y="3068960"/>
                        <a:ext cx="20288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41709"/>
              </p:ext>
            </p:extLst>
          </p:nvPr>
        </p:nvGraphicFramePr>
        <p:xfrm>
          <a:off x="5341174" y="3069581"/>
          <a:ext cx="2155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5" name="Equation" r:id="rId7" imgW="1079280" imgH="990360" progId="Equation.DSMT4">
                  <p:embed/>
                </p:oleObj>
              </mc:Choice>
              <mc:Fallback>
                <p:oleObj name="Equation" r:id="rId7" imgW="10792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174" y="3069581"/>
                        <a:ext cx="21558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448" y="1764020"/>
            <a:ext cx="90247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Τα πεδία μπορούν να αναλύονται σε κάθετες και παράλληλες συνιστώσες </a:t>
            </a:r>
            <a:r>
              <a:rPr lang="el-GR" sz="2000" b="1" u="sng" dirty="0" smtClean="0"/>
              <a:t>στο επίπεδο της πρόσπτωσης</a:t>
            </a:r>
            <a:endParaRPr lang="el-GR" sz="2000" b="1" u="sng" baseline="-25000" dirty="0"/>
          </a:p>
        </p:txBody>
      </p:sp>
    </p:spTree>
    <p:extLst>
      <p:ext uri="{BB962C8B-B14F-4D97-AF65-F5344CB8AC3E}">
        <p14:creationId xmlns:p14="http://schemas.microsoft.com/office/powerpoint/2010/main" val="299950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dirty="0" smtClean="0"/>
              <a:t>Νόμος </a:t>
            </a:r>
            <a:r>
              <a:rPr lang="en-US" dirty="0" smtClean="0"/>
              <a:t>Faraday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Fresnel</a:t>
            </a:r>
            <a:r>
              <a:rPr lang="el-GR" dirty="0"/>
              <a:t>. Διάνυσμα Ε κάθετο στο επίπεδο πρόσπτωσης (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107504" y="1196753"/>
            <a:ext cx="8424936" cy="4818649"/>
          </a:xfrm>
        </p:spPr>
        <p:txBody>
          <a:bodyPr>
            <a:no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Tahoma" pitchFamily="34" charset="0"/>
            </a:endParaRPr>
          </a:p>
          <a:p>
            <a:pPr algn="just"/>
            <a:endParaRPr lang="en-US" sz="2400" dirty="0" smtClean="0"/>
          </a:p>
          <a:p>
            <a:pPr algn="just"/>
            <a:endParaRPr lang="el-GR" sz="24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l-GR" sz="24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51473"/>
              </p:ext>
            </p:extLst>
          </p:nvPr>
        </p:nvGraphicFramePr>
        <p:xfrm>
          <a:off x="2657222" y="1699060"/>
          <a:ext cx="6211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8" name="Equation" r:id="rId5" imgW="3111480" imgH="634680" progId="Equation.DSMT4">
                  <p:embed/>
                </p:oleObj>
              </mc:Choice>
              <mc:Fallback>
                <p:oleObj name="Equation" r:id="rId5" imgW="3111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222" y="1699060"/>
                        <a:ext cx="621188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423017" y="1364974"/>
            <a:ext cx="515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Συνέχεια </a:t>
            </a:r>
            <a:r>
              <a:rPr lang="el-GR" sz="2000" u="sng" dirty="0" err="1" smtClean="0">
                <a:latin typeface="Times New Roman" pitchFamily="18" charset="0"/>
                <a:cs typeface="Times New Roman" pitchFamily="18" charset="0"/>
              </a:rPr>
              <a:t>εφαπτομενικών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υνιστωσών </a:t>
            </a:r>
            <a:r>
              <a:rPr lang="el-GR" sz="2000" b="1" i="1" u="sng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τη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ν 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l-GR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40137" y="3010891"/>
            <a:ext cx="58495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Συνέχεια </a:t>
            </a:r>
            <a:r>
              <a:rPr lang="el-GR" sz="2000" u="sng" dirty="0" err="1" smtClean="0">
                <a:latin typeface="Times New Roman" pitchFamily="18" charset="0"/>
                <a:cs typeface="Times New Roman" pitchFamily="18" charset="0"/>
              </a:rPr>
              <a:t>εφαπτομενικών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υνιστωσών </a:t>
            </a:r>
            <a:r>
              <a:rPr lang="el-GR" sz="2000" b="1" i="1" u="sng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την 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000" i="1" u="sng" dirty="0" err="1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l-GR" sz="2000" u="sng" dirty="0" err="1" smtClean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00643"/>
              </p:ext>
            </p:extLst>
          </p:nvPr>
        </p:nvGraphicFramePr>
        <p:xfrm>
          <a:off x="2047622" y="3360983"/>
          <a:ext cx="69215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9" name="Equation" r:id="rId7" imgW="3466800" imgH="1676160" progId="Equation.DSMT4">
                  <p:embed/>
                </p:oleObj>
              </mc:Choice>
              <mc:Fallback>
                <p:oleObj name="Equation" r:id="rId7" imgW="3466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622" y="3360983"/>
                        <a:ext cx="69215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86967"/>
              </p:ext>
            </p:extLst>
          </p:nvPr>
        </p:nvGraphicFramePr>
        <p:xfrm>
          <a:off x="340687" y="1519795"/>
          <a:ext cx="20589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0" name="Visio" r:id="rId9" imgW="2396349" imgH="2085024" progId="Visio.Drawing.11">
                  <p:embed/>
                </p:oleObj>
              </mc:Choice>
              <mc:Fallback>
                <p:oleObj name="Visio" r:id="rId9" imgW="2396349" imgH="20850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87" y="1519795"/>
                        <a:ext cx="20589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6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Fresnel</a:t>
            </a:r>
            <a:r>
              <a:rPr lang="el-GR" dirty="0"/>
              <a:t>. Διάνυσμα Ε κάθετο στο επίπεδο πρόσπτωσης (2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24626"/>
              </p:ext>
            </p:extLst>
          </p:nvPr>
        </p:nvGraphicFramePr>
        <p:xfrm>
          <a:off x="2292515" y="1777953"/>
          <a:ext cx="34316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8" name="Equation" r:id="rId5" imgW="1815840" imgH="507960" progId="Equation.DSMT4">
                  <p:embed/>
                </p:oleObj>
              </mc:Choice>
              <mc:Fallback>
                <p:oleObj name="Equation" r:id="rId5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515" y="1777953"/>
                        <a:ext cx="3431613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60930" y="1277110"/>
            <a:ext cx="515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Από τις πράξεις προκύπτει: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37933" y="3153615"/>
            <a:ext cx="52478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Ορίζοντας το συντελεστή ανάκλασης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75373"/>
              </p:ext>
            </p:extLst>
          </p:nvPr>
        </p:nvGraphicFramePr>
        <p:xfrm>
          <a:off x="5978110" y="1770004"/>
          <a:ext cx="316589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110" y="1770004"/>
                        <a:ext cx="3165890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078624"/>
              </p:ext>
            </p:extLst>
          </p:nvPr>
        </p:nvGraphicFramePr>
        <p:xfrm>
          <a:off x="4055648" y="2803408"/>
          <a:ext cx="11922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9" imgW="596880" imgH="507960" progId="Equation.DSMT4">
                  <p:embed/>
                </p:oleObj>
              </mc:Choice>
              <mc:Fallback>
                <p:oleObj name="Equation" r:id="rId9" imgW="596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648" y="2803408"/>
                        <a:ext cx="11922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760" y="4068015"/>
            <a:ext cx="52478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Ορίζοντας το συντελεστή διάθλασης (διάδοσης)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620292"/>
              </p:ext>
            </p:extLst>
          </p:nvPr>
        </p:nvGraphicFramePr>
        <p:xfrm>
          <a:off x="5287548" y="3693996"/>
          <a:ext cx="11414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11" imgW="571320" imgH="507960" progId="Equation.DSMT4">
                  <p:embed/>
                </p:oleObj>
              </mc:Choice>
              <mc:Fallback>
                <p:oleObj name="Equation" r:id="rId11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548" y="3693996"/>
                        <a:ext cx="114141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84162"/>
              </p:ext>
            </p:extLst>
          </p:nvPr>
        </p:nvGraphicFramePr>
        <p:xfrm>
          <a:off x="669124" y="5229107"/>
          <a:ext cx="3168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13" imgW="1587240" imgH="507960" progId="Equation.DSMT4">
                  <p:embed/>
                </p:oleObj>
              </mc:Choice>
              <mc:Fallback>
                <p:oleObj name="Equation" r:id="rId13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24" y="5229107"/>
                        <a:ext cx="31686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579905"/>
              </p:ext>
            </p:extLst>
          </p:nvPr>
        </p:nvGraphicFramePr>
        <p:xfrm>
          <a:off x="5039898" y="5205296"/>
          <a:ext cx="3117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15" imgW="1562040" imgH="507960" progId="Equation.DSMT4">
                  <p:embed/>
                </p:oleObj>
              </mc:Choice>
              <mc:Fallback>
                <p:oleObj name="Equation" r:id="rId15" imgW="156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898" y="5205296"/>
                        <a:ext cx="31178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781988" y="4751827"/>
            <a:ext cx="82136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Προκύπτει για τους συντελεστές (με </a:t>
            </a:r>
            <a:r>
              <a:rPr lang="el-GR" sz="2000" b="1" i="1" u="sng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l-GR" sz="2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κάθετο στο επίπεδο πρόσπτωσης)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2889879" y="6224768"/>
            <a:ext cx="30786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u="sng" dirty="0" smtClean="0"/>
              <a:t>Εξισώσεις </a:t>
            </a:r>
            <a:r>
              <a:rPr lang="en-US" sz="2000" u="sng" dirty="0" smtClean="0"/>
              <a:t>Fresnel</a:t>
            </a:r>
            <a:endParaRPr lang="el-GR" sz="2000" u="sng" baseline="-25000" dirty="0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520679"/>
              </p:ext>
            </p:extLst>
          </p:nvPr>
        </p:nvGraphicFramePr>
        <p:xfrm>
          <a:off x="178973" y="1431808"/>
          <a:ext cx="20589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Visio" r:id="rId17" imgW="2396349" imgH="2085024" progId="Visio.Drawing.11">
                  <p:embed/>
                </p:oleObj>
              </mc:Choice>
              <mc:Fallback>
                <p:oleObj name="Visio" r:id="rId17" imgW="2396349" imgH="20850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73" y="1431808"/>
                        <a:ext cx="20589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162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ξισώσεις </a:t>
            </a:r>
            <a:r>
              <a:rPr lang="en-US" dirty="0"/>
              <a:t>Fresnel</a:t>
            </a:r>
            <a:r>
              <a:rPr lang="el-GR" dirty="0"/>
              <a:t>. Διάνυσμα Ε κάθετο στο επίπεδο πρόσπτωσης (3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520095" y="2345851"/>
            <a:ext cx="515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Για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 θ</a:t>
            </a:r>
            <a:r>
              <a:rPr lang="en-US" sz="2000" i="1" u="sng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i="1" u="sng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u="sng" dirty="0" smtClean="0">
                <a:latin typeface="Times New Roman" pitchFamily="18" charset="0"/>
                <a:cs typeface="Times New Roman" pitchFamily="18" charset="0"/>
              </a:rPr>
              <a:t>0)-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κάθετη πρόσπτωση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13776"/>
              </p:ext>
            </p:extLst>
          </p:nvPr>
        </p:nvGraphicFramePr>
        <p:xfrm>
          <a:off x="2726457" y="2807172"/>
          <a:ext cx="1747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Equation" r:id="rId5" imgW="876240" imgH="507960" progId="Equation.DSMT4">
                  <p:embed/>
                </p:oleObj>
              </mc:Choice>
              <mc:Fallback>
                <p:oleObj name="Equation" r:id="rId5" imgW="87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457" y="2807172"/>
                        <a:ext cx="17478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55343"/>
              </p:ext>
            </p:extLst>
          </p:nvPr>
        </p:nvGraphicFramePr>
        <p:xfrm>
          <a:off x="5770550" y="2767249"/>
          <a:ext cx="1697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7" imgW="850680" imgH="507960" progId="Equation.DSMT4">
                  <p:embed/>
                </p:oleObj>
              </mc:Choice>
              <mc:Fallback>
                <p:oleObj name="Equation" r:id="rId7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50" y="2767249"/>
                        <a:ext cx="16970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1899893" y="5749009"/>
            <a:ext cx="515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Τέλος εν γένει ισχύει </a:t>
            </a:r>
            <a:endParaRPr lang="el-GR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41565"/>
              </p:ext>
            </p:extLst>
          </p:nvPr>
        </p:nvGraphicFramePr>
        <p:xfrm>
          <a:off x="4330452" y="5651847"/>
          <a:ext cx="15716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name="Equation" r:id="rId9" imgW="787320" imgH="279360" progId="Equation.DSMT4">
                  <p:embed/>
                </p:oleObj>
              </mc:Choice>
              <mc:Fallback>
                <p:oleObj name="Equation" r:id="rId9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452" y="5651847"/>
                        <a:ext cx="15716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416728" y="3856598"/>
            <a:ext cx="515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Για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l-GR" sz="2000" u="sng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l-GR" sz="2000" u="sng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44076"/>
              </p:ext>
            </p:extLst>
          </p:nvPr>
        </p:nvGraphicFramePr>
        <p:xfrm>
          <a:off x="2506471" y="4405466"/>
          <a:ext cx="2508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Equation" r:id="rId11" imgW="1257120" imgH="507960" progId="Equation.DSMT4">
                  <p:embed/>
                </p:oleObj>
              </mc:Choice>
              <mc:Fallback>
                <p:oleObj name="Equation" r:id="rId11" imgW="1257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471" y="4405466"/>
                        <a:ext cx="25082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3155"/>
              </p:ext>
            </p:extLst>
          </p:nvPr>
        </p:nvGraphicFramePr>
        <p:xfrm>
          <a:off x="5210880" y="4389591"/>
          <a:ext cx="24574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13" imgW="1231560" imgH="507960" progId="Equation.DSMT4">
                  <p:embed/>
                </p:oleObj>
              </mc:Choice>
              <mc:Fallback>
                <p:oleObj name="Equation" r:id="rId13" imgW="1231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880" y="4389591"/>
                        <a:ext cx="24574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62269"/>
              </p:ext>
            </p:extLst>
          </p:nvPr>
        </p:nvGraphicFramePr>
        <p:xfrm>
          <a:off x="159842" y="1538441"/>
          <a:ext cx="20589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4" name="Visio" r:id="rId15" imgW="2396349" imgH="2085024" progId="Visio.Drawing.11">
                  <p:embed/>
                </p:oleObj>
              </mc:Choice>
              <mc:Fallback>
                <p:oleObj name="Visio" r:id="rId15" imgW="2396349" imgH="20850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42" y="1538441"/>
                        <a:ext cx="2058987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3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 smtClean="0"/>
              <a:t>Διάνυσμα </a:t>
            </a:r>
            <a:r>
              <a:rPr lang="el-GR" dirty="0"/>
              <a:t>Ε παράλληλο στο επίπεδο πρόσπτωσης. Γωνία  </a:t>
            </a:r>
            <a:r>
              <a:rPr lang="en-US" dirty="0"/>
              <a:t>Brewster</a:t>
            </a:r>
            <a:r>
              <a:rPr lang="el-GR" dirty="0"/>
              <a:t> (1).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675243"/>
              </p:ext>
            </p:extLst>
          </p:nvPr>
        </p:nvGraphicFramePr>
        <p:xfrm>
          <a:off x="5200913" y="1559588"/>
          <a:ext cx="377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5" imgW="1892160" imgH="342720" progId="Equation.DSMT4">
                  <p:embed/>
                </p:oleObj>
              </mc:Choice>
              <mc:Fallback>
                <p:oleObj name="Equation" r:id="rId5" imgW="1892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913" y="1559588"/>
                        <a:ext cx="37782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017134" y="1562255"/>
            <a:ext cx="29499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Συνέχεια </a:t>
            </a:r>
            <a:r>
              <a:rPr lang="el-GR" sz="2000" u="sng" dirty="0" err="1" smtClean="0">
                <a:latin typeface="Times New Roman" pitchFamily="18" charset="0"/>
                <a:cs typeface="Times New Roman" pitchFamily="18" charset="0"/>
              </a:rPr>
              <a:t>εφαπτομενικών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υνιστωσών </a:t>
            </a:r>
            <a:r>
              <a:rPr lang="el-GR" sz="2000" b="1" i="1" u="sng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την 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l-GR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993275" y="2420988"/>
            <a:ext cx="29181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Συνέχεια </a:t>
            </a:r>
            <a:r>
              <a:rPr lang="el-GR" sz="2000" u="sng" dirty="0" err="1" smtClean="0">
                <a:latin typeface="Times New Roman" pitchFamily="18" charset="0"/>
                <a:cs typeface="Times New Roman" pitchFamily="18" charset="0"/>
              </a:rPr>
              <a:t>εφαπτομενικών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υνιστωσών </a:t>
            </a:r>
            <a:r>
              <a:rPr lang="el-GR" sz="2000" b="1" i="1" u="sng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sz="2000" u="sng" dirty="0" smtClean="0">
                <a:latin typeface="Times New Roman" pitchFamily="18" charset="0"/>
                <a:cs typeface="Times New Roman" pitchFamily="18" charset="0"/>
              </a:rPr>
              <a:t> στην 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l-GR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45655"/>
              </p:ext>
            </p:extLst>
          </p:nvPr>
        </p:nvGraphicFramePr>
        <p:xfrm>
          <a:off x="5203024" y="2211156"/>
          <a:ext cx="22320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7" imgW="1117440" imgH="558720" progId="Equation.DSMT4">
                  <p:embed/>
                </p:oleObj>
              </mc:Choice>
              <mc:Fallback>
                <p:oleObj name="Equation" r:id="rId7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024" y="2211156"/>
                        <a:ext cx="223202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97789"/>
              </p:ext>
            </p:extLst>
          </p:nvPr>
        </p:nvGraphicFramePr>
        <p:xfrm>
          <a:off x="331899" y="3996808"/>
          <a:ext cx="3117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9" imgW="1562040" imgH="507960" progId="Equation.DSMT4">
                  <p:embed/>
                </p:oleObj>
              </mc:Choice>
              <mc:Fallback>
                <p:oleObj name="Equation" r:id="rId9" imgW="156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99" y="3996808"/>
                        <a:ext cx="31178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4313"/>
              </p:ext>
            </p:extLst>
          </p:nvPr>
        </p:nvGraphicFramePr>
        <p:xfrm>
          <a:off x="3707904" y="3980962"/>
          <a:ext cx="3067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11" imgW="1536480" imgH="507960" progId="Equation.DSMT4">
                  <p:embed/>
                </p:oleObj>
              </mc:Choice>
              <mc:Fallback>
                <p:oleObj name="Equation" r:id="rId11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80962"/>
                        <a:ext cx="30670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713499" y="5619571"/>
            <a:ext cx="32918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Για θ</a:t>
            </a:r>
            <a:r>
              <a:rPr lang="en-US" sz="2000" i="1" u="sng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u="sng" dirty="0" smtClean="0">
                <a:latin typeface="Times New Roman" pitchFamily="18" charset="0"/>
                <a:cs typeface="Times New Roman" pitchFamily="18" charset="0"/>
              </a:rPr>
              <a:t>=0 (</a:t>
            </a:r>
            <a:r>
              <a:rPr lang="el-GR" sz="2000" i="1" u="sng" dirty="0" smtClean="0">
                <a:latin typeface="Times New Roman" pitchFamily="18" charset="0"/>
                <a:cs typeface="Times New Roman" pitchFamily="18" charset="0"/>
              </a:rPr>
              <a:t>κάθετη πρόσπτωση)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02903"/>
              </p:ext>
            </p:extLst>
          </p:nvPr>
        </p:nvGraphicFramePr>
        <p:xfrm>
          <a:off x="7010650" y="3973686"/>
          <a:ext cx="2205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13" imgW="1104840" imgH="507960" progId="Equation.DSMT4">
                  <p:embed/>
                </p:oleObj>
              </mc:Choice>
              <mc:Fallback>
                <p:oleObj name="Equation" r:id="rId13" imgW="1104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650" y="3973686"/>
                        <a:ext cx="22050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0868" y="3654702"/>
            <a:ext cx="29658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40000"/>
              </a:spcBef>
              <a:buSzPct val="100000"/>
              <a:buFont typeface="Times New Roman" pitchFamily="18" charset="0"/>
              <a:buNone/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Επομένως προκύπτει: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17075"/>
              </p:ext>
            </p:extLst>
          </p:nvPr>
        </p:nvGraphicFramePr>
        <p:xfrm>
          <a:off x="4142485" y="5357337"/>
          <a:ext cx="16970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15" imgW="850680" imgH="507960" progId="Equation.DSMT4">
                  <p:embed/>
                </p:oleObj>
              </mc:Choice>
              <mc:Fallback>
                <p:oleObj name="Equation" r:id="rId15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2485" y="5357337"/>
                        <a:ext cx="1697037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44293"/>
              </p:ext>
            </p:extLst>
          </p:nvPr>
        </p:nvGraphicFramePr>
        <p:xfrm>
          <a:off x="6254397" y="5357348"/>
          <a:ext cx="1647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Equation" r:id="rId17" imgW="825480" imgH="507960" progId="Equation.DSMT4">
                  <p:embed/>
                </p:oleObj>
              </mc:Choice>
              <mc:Fallback>
                <p:oleObj name="Equation" r:id="rId17" imgW="82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397" y="5357348"/>
                        <a:ext cx="16478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5905"/>
              </p:ext>
            </p:extLst>
          </p:nvPr>
        </p:nvGraphicFramePr>
        <p:xfrm>
          <a:off x="-80520" y="1532167"/>
          <a:ext cx="2058987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Visio" r:id="rId19" imgW="2396349" imgH="2190452" progId="Visio.Drawing.11">
                  <p:embed/>
                </p:oleObj>
              </mc:Choice>
              <mc:Fallback>
                <p:oleObj name="Visio" r:id="rId19" imgW="2396349" imgH="21904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0520" y="1532167"/>
                        <a:ext cx="2058987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49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0" hangingPunct="0"/>
            <a:r>
              <a:rPr lang="el-GR" sz="4000" dirty="0" smtClean="0"/>
              <a:t>Διάνυσμα </a:t>
            </a:r>
            <a:r>
              <a:rPr lang="el-GR" sz="4000" dirty="0"/>
              <a:t>Ε παράλληλο στο επίπεδο πρόσπτωσης. Γωνία  </a:t>
            </a:r>
            <a:r>
              <a:rPr lang="en-US" sz="4000" dirty="0"/>
              <a:t>Brewster</a:t>
            </a:r>
            <a:r>
              <a:rPr lang="el-GR" sz="4000" dirty="0"/>
              <a:t> (2). </a:t>
            </a:r>
            <a:endParaRPr lang="el-GR" sz="4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200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841666" y="1545919"/>
            <a:ext cx="14391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buSzPct val="100000"/>
              <a:buFont typeface="Times New Roman" pitchFamily="18" charset="0"/>
              <a:buNone/>
            </a:pPr>
            <a:r>
              <a:rPr lang="el-GR" sz="20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Για</a:t>
            </a:r>
            <a:r>
              <a:rPr lang="el-GR" sz="2000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μ</a:t>
            </a:r>
            <a:r>
              <a:rPr lang="el-GR" sz="2000" u="sng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2000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l-GR" sz="2000" u="sng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26974"/>
              </p:ext>
            </p:extLst>
          </p:nvPr>
        </p:nvGraphicFramePr>
        <p:xfrm>
          <a:off x="3131840" y="1412776"/>
          <a:ext cx="22542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5" imgW="1130040" imgH="545760" progId="Equation.DSMT4">
                  <p:embed/>
                </p:oleObj>
              </mc:Choice>
              <mc:Fallback>
                <p:oleObj name="Equation" r:id="rId5" imgW="11300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412776"/>
                        <a:ext cx="225425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34379"/>
              </p:ext>
            </p:extLst>
          </p:nvPr>
        </p:nvGraphicFramePr>
        <p:xfrm>
          <a:off x="5417526" y="1455386"/>
          <a:ext cx="3600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526" y="1455386"/>
                        <a:ext cx="36004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964374"/>
              </p:ext>
            </p:extLst>
          </p:nvPr>
        </p:nvGraphicFramePr>
        <p:xfrm>
          <a:off x="6351215" y="3137633"/>
          <a:ext cx="24526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9" imgW="1231560" imgH="558720" progId="Equation.DSMT4">
                  <p:embed/>
                </p:oleObj>
              </mc:Choice>
              <mc:Fallback>
                <p:oleObj name="Equation" r:id="rId9" imgW="1231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215" y="3137633"/>
                        <a:ext cx="2452687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6372200" y="4114942"/>
            <a:ext cx="26457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l-GR" sz="2000" u="sng" dirty="0" smtClean="0">
                <a:solidFill>
                  <a:srgbClr val="C00000"/>
                </a:solidFill>
              </a:rPr>
              <a:t>Νόμος </a:t>
            </a:r>
            <a:r>
              <a:rPr lang="en-US" sz="2000" u="sng" dirty="0" smtClean="0">
                <a:solidFill>
                  <a:srgbClr val="C00000"/>
                </a:solidFill>
              </a:rPr>
              <a:t>Brewster</a:t>
            </a:r>
            <a:endParaRPr lang="el-GR" sz="2000" u="sng" baseline="-25000" dirty="0">
              <a:solidFill>
                <a:srgbClr val="C00000"/>
              </a:solidFill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0" y="4379240"/>
            <a:ext cx="9601199" cy="1835581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l-GR" sz="2000" dirty="0" smtClean="0"/>
              <a:t>Η </a:t>
            </a:r>
            <a:r>
              <a:rPr lang="el-GR" sz="2000" u="sng" dirty="0" smtClean="0"/>
              <a:t>γωνία </a:t>
            </a:r>
            <a:r>
              <a:rPr lang="en-US" sz="2000" u="sng" dirty="0" smtClean="0"/>
              <a:t>Brewster </a:t>
            </a:r>
            <a:r>
              <a:rPr lang="el-GR" sz="2000" dirty="0" smtClean="0"/>
              <a:t>είναι η γωνία για την οποία το </a:t>
            </a:r>
            <a:r>
              <a:rPr lang="el-GR" sz="2000" u="sng" dirty="0" smtClean="0"/>
              <a:t>προσπίπτον κύμα δεν ανακλάται</a:t>
            </a:r>
          </a:p>
          <a:p>
            <a:pPr>
              <a:spcBef>
                <a:spcPts val="600"/>
              </a:spcBef>
            </a:pPr>
            <a:r>
              <a:rPr lang="el-GR" sz="2000" dirty="0" smtClean="0"/>
              <a:t>Εμφανίζεται </a:t>
            </a:r>
            <a:r>
              <a:rPr lang="el-GR" sz="2000" u="sng" dirty="0" smtClean="0"/>
              <a:t>μόνο</a:t>
            </a:r>
            <a:r>
              <a:rPr lang="el-GR" sz="2000" dirty="0" smtClean="0"/>
              <a:t> για </a:t>
            </a:r>
            <a:r>
              <a:rPr lang="el-GR" sz="2000" b="1" i="1" u="sng" dirty="0" smtClean="0"/>
              <a:t>Ε</a:t>
            </a:r>
            <a:r>
              <a:rPr lang="en-US" sz="2000" b="1" u="sng" dirty="0" smtClean="0"/>
              <a:t> </a:t>
            </a:r>
            <a:r>
              <a:rPr lang="el-GR" sz="2000" u="sng" dirty="0" smtClean="0"/>
              <a:t>παράλληλο </a:t>
            </a:r>
            <a:r>
              <a:rPr lang="el-GR" sz="2000" dirty="0" smtClean="0"/>
              <a:t>στο επίπεδο πρόσπτωσης</a:t>
            </a:r>
          </a:p>
          <a:p>
            <a:pPr>
              <a:spcBef>
                <a:spcPts val="600"/>
              </a:spcBef>
            </a:pPr>
            <a:r>
              <a:rPr lang="el-GR" sz="2000" u="sng" dirty="0" smtClean="0"/>
              <a:t>Η πρόσπτωση </a:t>
            </a:r>
            <a:r>
              <a:rPr lang="el-GR" sz="2000" dirty="0" smtClean="0"/>
              <a:t>με τη γωνία </a:t>
            </a:r>
            <a:r>
              <a:rPr lang="en-US" sz="2000" dirty="0" smtClean="0"/>
              <a:t>Brewster </a:t>
            </a:r>
            <a:r>
              <a:rPr lang="el-GR" sz="2000" dirty="0" smtClean="0"/>
              <a:t>ενός κύματος </a:t>
            </a:r>
            <a:r>
              <a:rPr lang="el-GR" sz="2000" u="sng" dirty="0" smtClean="0"/>
              <a:t>με παράλληλες και κάθετες συνιστώσες </a:t>
            </a:r>
            <a:r>
              <a:rPr lang="el-GR" sz="2000" b="1" i="1" u="sng" dirty="0" smtClean="0"/>
              <a:t>Ε</a:t>
            </a:r>
            <a:r>
              <a:rPr lang="en-US" sz="2000" dirty="0" smtClean="0"/>
              <a:t> </a:t>
            </a:r>
            <a:r>
              <a:rPr lang="el-GR" sz="2000" dirty="0" smtClean="0"/>
              <a:t>θα δώσει </a:t>
            </a:r>
            <a:r>
              <a:rPr lang="el-GR" sz="2000" u="sng" dirty="0" smtClean="0"/>
              <a:t>την ανάκλαση μόνο της κάθετης συνιστώσας </a:t>
            </a:r>
            <a:r>
              <a:rPr lang="el-GR" sz="2000" dirty="0" smtClean="0"/>
              <a:t>και επομένως μπορεί να οδηγήσει </a:t>
            </a:r>
            <a:r>
              <a:rPr lang="el-GR" sz="2000" u="sng" dirty="0" smtClean="0"/>
              <a:t>στην πόλωση του κύματος</a:t>
            </a:r>
            <a:endParaRPr lang="el-GR" sz="2000" u="sng" dirty="0"/>
          </a:p>
        </p:txBody>
      </p:sp>
      <p:graphicFrame>
        <p:nvGraphicFramePr>
          <p:cNvPr id="2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98494"/>
              </p:ext>
            </p:extLst>
          </p:nvPr>
        </p:nvGraphicFramePr>
        <p:xfrm>
          <a:off x="0" y="1271596"/>
          <a:ext cx="2058987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Visio" r:id="rId11" imgW="2396349" imgH="2190452" progId="Visio.Drawing.11">
                  <p:embed/>
                </p:oleObj>
              </mc:Choice>
              <mc:Fallback>
                <p:oleObj name="Visio" r:id="rId11" imgW="2396349" imgH="21904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71596"/>
                        <a:ext cx="2058987" cy="202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 Box 4"/>
              <p:cNvSpPr txBox="1">
                <a:spLocks noChangeArrowheads="1"/>
              </p:cNvSpPr>
              <p:nvPr/>
            </p:nvSpPr>
            <p:spPr bwMode="auto">
              <a:xfrm>
                <a:off x="1934655" y="2496786"/>
                <a:ext cx="7482862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90000"/>
                  </a:lnSpc>
                  <a:spcBef>
                    <a:spcPct val="40000"/>
                  </a:spcBef>
                  <a:spcAft>
                    <a:spcPts val="0"/>
                  </a:spcAft>
                  <a:buClrTx/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l-G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Η γωνία </a:t>
                </a:r>
                <a:r>
                  <a:rPr kumimoji="0" lang="el-GR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θ</a:t>
                </a:r>
                <a:r>
                  <a:rPr kumimoji="0" lang="en-US" sz="2000" b="0" i="1" u="none" strike="noStrike" kern="0" cap="none" spc="0" normalizeH="0" baseline="-25000" noProof="0" dirty="0" err="1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kumimoji="0" lang="el-GR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θ</a:t>
                </a:r>
                <a:r>
                  <a:rPr kumimoji="0" lang="en-US" sz="2000" b="0" i="1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kumimoji="0" lang="el-GR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l-GR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  <m:t>𝜃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≠</m:t>
                    </m:r>
                    <m:sSub>
                      <m:sSubPr>
                        <m:ctrlPr>
                          <a:rPr kumimoji="0" lang="el-GR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l-GR" sz="20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  <m:t>𝜃</m:t>
                        </m:r>
                      </m:e>
                      <m:sub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sub>
                    </m:sSub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kumimoji="0" lang="el-G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για την οποία</a:t>
                </a:r>
                <a:r>
                  <a:rPr kumimoji="0" lang="en-US" sz="2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            </a:t>
                </a:r>
                <a:r>
                  <a:rPr kumimoji="0" lang="el-GR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ονομάζεται γωνία </a:t>
                </a: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Brewster</a:t>
                </a:r>
                <a:endParaRPr kumimoji="0" lang="el-GR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4655" y="2496786"/>
                <a:ext cx="7482862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814" t="-9434" b="-1603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90585"/>
              </p:ext>
            </p:extLst>
          </p:nvPr>
        </p:nvGraphicFramePr>
        <p:xfrm>
          <a:off x="5941987" y="2496786"/>
          <a:ext cx="860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987" y="2496786"/>
                        <a:ext cx="8604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027644" y="3271701"/>
            <a:ext cx="56860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ct val="40000"/>
              </a:spcBef>
              <a:spcAft>
                <a:spcPts val="0"/>
              </a:spcAft>
              <a:buClrTx/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Πρέπει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θ</a:t>
            </a:r>
            <a:r>
              <a:rPr kumimoji="0" lang="el-GR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Β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θ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=π/2                             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ή</a:t>
            </a:r>
            <a:endParaRPr kumimoji="0" lang="el-GR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82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Ανάκλαση και διάδοση ισχύο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Θέση περιεχομένου 4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51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νεργειακοί συντελεστές ανάκλασης και διάθλασης (1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83058"/>
              </p:ext>
            </p:extLst>
          </p:nvPr>
        </p:nvGraphicFramePr>
        <p:xfrm>
          <a:off x="135310" y="1212875"/>
          <a:ext cx="24130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7" name="Visio" r:id="rId5" imgW="2412287" imgH="1761210" progId="Visio.Drawing.11">
                  <p:embed/>
                </p:oleObj>
              </mc:Choice>
              <mc:Fallback>
                <p:oleObj name="Visio" r:id="rId5" imgW="2412287" imgH="1761210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0" y="1212875"/>
                        <a:ext cx="24130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55728"/>
              </p:ext>
            </p:extLst>
          </p:nvPr>
        </p:nvGraphicFramePr>
        <p:xfrm>
          <a:off x="2686423" y="1465287"/>
          <a:ext cx="6862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7" imgW="3441600" imgH="482400" progId="Equation.DSMT4">
                  <p:embed/>
                </p:oleObj>
              </mc:Choice>
              <mc:Fallback>
                <p:oleObj name="Equation" r:id="rId7" imgW="34416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423" y="1465287"/>
                        <a:ext cx="68627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60637"/>
              </p:ext>
            </p:extLst>
          </p:nvPr>
        </p:nvGraphicFramePr>
        <p:xfrm>
          <a:off x="4153273" y="2768625"/>
          <a:ext cx="26098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9" imgW="1307880" imgH="507960" progId="Equation.DSMT4">
                  <p:embed/>
                </p:oleObj>
              </mc:Choice>
              <mc:Fallback>
                <p:oleObj name="Equation" r:id="rId9" imgW="13078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273" y="2768625"/>
                        <a:ext cx="26098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06014"/>
              </p:ext>
            </p:extLst>
          </p:nvPr>
        </p:nvGraphicFramePr>
        <p:xfrm>
          <a:off x="4104060" y="4121175"/>
          <a:ext cx="2709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11" imgW="1358640" imgH="507960" progId="Equation.DSMT4">
                  <p:embed/>
                </p:oleObj>
              </mc:Choice>
              <mc:Fallback>
                <p:oleObj name="Equation" r:id="rId11" imgW="1358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060" y="4121175"/>
                        <a:ext cx="27098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22753"/>
              </p:ext>
            </p:extLst>
          </p:nvPr>
        </p:nvGraphicFramePr>
        <p:xfrm>
          <a:off x="4127873" y="5449912"/>
          <a:ext cx="2660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13" imgW="1333440" imgH="507960" progId="Equation.DSMT4">
                  <p:embed/>
                </p:oleObj>
              </mc:Choice>
              <mc:Fallback>
                <p:oleObj name="Equation" r:id="rId13" imgW="13334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873" y="5449912"/>
                        <a:ext cx="26606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58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νεργειακοί συντελεστές ανάκλασης και διάθλασης (2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82" name="Rectangle 3"/>
          <p:cNvSpPr txBox="1">
            <a:spLocks noChangeArrowheads="1"/>
          </p:cNvSpPr>
          <p:nvPr/>
        </p:nvSpPr>
        <p:spPr>
          <a:xfrm>
            <a:off x="2563406" y="1774089"/>
            <a:ext cx="368300" cy="234950"/>
          </a:xfrm>
          <a:prstGeom prst="rect">
            <a:avLst/>
          </a:prstGeom>
          <a:solidFill>
            <a:srgbClr val="FFFFFF"/>
          </a:solidFill>
        </p:spPr>
        <p:txBody>
          <a:bodyPr lIns="0" tIns="0" rIns="0" bIns="0">
            <a:normAutofit fontScale="92500" lnSpcReduction="10000"/>
          </a:bodyPr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30000"/>
              </a:spcBef>
              <a:spcAft>
                <a:spcPct val="10000"/>
              </a:spcAft>
              <a:buClr>
                <a:srgbClr val="0033CC"/>
              </a:buClr>
              <a:buSzPct val="75000"/>
              <a:buFontTx/>
              <a:buNone/>
              <a:tabLst/>
              <a:defRPr/>
            </a:pPr>
            <a:endParaRPr kumimoji="0" lang="el-GR" sz="2000" b="1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751015" y="1610677"/>
            <a:ext cx="650150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dirty="0" smtClean="0"/>
              <a:t>Η διαδιδόμενη ισχύς μπορεί να αναλυθεί σε δύο συνιστώσες: </a:t>
            </a:r>
            <a:r>
              <a:rPr lang="el-GR" sz="2400" u="sng" dirty="0" smtClean="0"/>
              <a:t>κάθετη</a:t>
            </a:r>
            <a:r>
              <a:rPr lang="el-GR" sz="2400" dirty="0" smtClean="0"/>
              <a:t> και </a:t>
            </a:r>
            <a:r>
              <a:rPr lang="el-GR" sz="2400" u="sng" dirty="0" smtClean="0"/>
              <a:t>παράλληλη</a:t>
            </a:r>
            <a:r>
              <a:rPr lang="el-GR" sz="2400" dirty="0" smtClean="0"/>
              <a:t> στη διαχωριστική επιφάνεια:                        </a:t>
            </a:r>
          </a:p>
          <a:p>
            <a:r>
              <a:rPr lang="el-GR" sz="2400" dirty="0" smtClean="0"/>
              <a:t>Η κάθετη στην επιφάνεια ισχύς που περιγράφει την ισχύ που προσπίπτει στην επιφάνεια, διέρχεται από την επιφάνεια ή ανακλάται από αυτήν είναι αυτή που έχει φυσική σημασία</a:t>
            </a:r>
            <a:endParaRPr lang="el-GR" sz="2400" baseline="-25000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12087"/>
              </p:ext>
            </p:extLst>
          </p:nvPr>
        </p:nvGraphicFramePr>
        <p:xfrm>
          <a:off x="6084168" y="2348880"/>
          <a:ext cx="1773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348880"/>
                        <a:ext cx="17732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50135"/>
              </p:ext>
            </p:extLst>
          </p:nvPr>
        </p:nvGraphicFramePr>
        <p:xfrm>
          <a:off x="155331" y="1192133"/>
          <a:ext cx="24130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Visio" r:id="rId7" imgW="2412287" imgH="1761210" progId="Visio.Drawing.11">
                  <p:embed/>
                </p:oleObj>
              </mc:Choice>
              <mc:Fallback>
                <p:oleObj name="Visio" r:id="rId7" imgW="2412287" imgH="17612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1" y="1192133"/>
                        <a:ext cx="24130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70506" y="4149080"/>
            <a:ext cx="17349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400" u="sng" dirty="0" smtClean="0"/>
              <a:t>προφανώς:</a:t>
            </a:r>
            <a:endParaRPr lang="el-GR" sz="2400" u="sng" baseline="-25000" dirty="0"/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3005"/>
              </p:ext>
            </p:extLst>
          </p:nvPr>
        </p:nvGraphicFramePr>
        <p:xfrm>
          <a:off x="2267744" y="4194795"/>
          <a:ext cx="4838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6" name="Equation" r:id="rId9" imgW="2425680" imgH="431640" progId="Equation.DSMT4">
                  <p:embed/>
                </p:oleObj>
              </mc:Choice>
              <mc:Fallback>
                <p:oleObj name="Equation" r:id="rId9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194795"/>
                        <a:ext cx="4838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77582"/>
              </p:ext>
            </p:extLst>
          </p:nvPr>
        </p:nvGraphicFramePr>
        <p:xfrm>
          <a:off x="2248694" y="5023470"/>
          <a:ext cx="496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Equation" r:id="rId11" imgW="2489040" imgH="431640" progId="Equation.DSMT4">
                  <p:embed/>
                </p:oleObj>
              </mc:Choice>
              <mc:Fallback>
                <p:oleObj name="Equation" r:id="rId11" imgW="248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694" y="5023470"/>
                        <a:ext cx="4965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61130"/>
              </p:ext>
            </p:extLst>
          </p:nvPr>
        </p:nvGraphicFramePr>
        <p:xfrm>
          <a:off x="2285207" y="5969620"/>
          <a:ext cx="488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Equation" r:id="rId13" imgW="2450880" imgH="431640" progId="Equation.DSMT4">
                  <p:embed/>
                </p:oleObj>
              </mc:Choice>
              <mc:Fallback>
                <p:oleObj name="Equation" r:id="rId13" imgW="245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07" y="5969620"/>
                        <a:ext cx="488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10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Ενεργειακοί συντελεστές ανάκλασης και διάθλασης (3) 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03487"/>
              </p:ext>
            </p:extLst>
          </p:nvPr>
        </p:nvGraphicFramePr>
        <p:xfrm>
          <a:off x="109414" y="1576862"/>
          <a:ext cx="24130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6" name="Visio" r:id="rId5" imgW="2412287" imgH="1761210" progId="Visio.Drawing.11">
                  <p:embed/>
                </p:oleObj>
              </mc:Choice>
              <mc:Fallback>
                <p:oleObj name="Visio" r:id="rId5" imgW="2412287" imgH="17612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4" y="1576862"/>
                        <a:ext cx="24130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602522" y="1626631"/>
            <a:ext cx="391369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Ορίζουμε τους ενεργειακούς συντελεστές ανάκλασης και διάθλασης ως:</a:t>
            </a:r>
            <a:endParaRPr lang="el-GR" sz="2000" baseline="-250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59657"/>
              </p:ext>
            </p:extLst>
          </p:nvPr>
        </p:nvGraphicFramePr>
        <p:xfrm>
          <a:off x="6394723" y="1462484"/>
          <a:ext cx="27606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7" name="Equation" r:id="rId7" imgW="1384200" imgH="583920" progId="Equation.DSMT4">
                  <p:embed/>
                </p:oleObj>
              </mc:Choice>
              <mc:Fallback>
                <p:oleObj name="Equation" r:id="rId7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723" y="1462484"/>
                        <a:ext cx="27606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20006"/>
              </p:ext>
            </p:extLst>
          </p:nvPr>
        </p:nvGraphicFramePr>
        <p:xfrm>
          <a:off x="3707904" y="2605958"/>
          <a:ext cx="3800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9" imgW="1904760" imgH="583920" progId="Equation.DSMT4">
                  <p:embed/>
                </p:oleObj>
              </mc:Choice>
              <mc:Fallback>
                <p:oleObj name="Equation" r:id="rId9" imgW="1904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605958"/>
                        <a:ext cx="3800475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9414" y="3713339"/>
            <a:ext cx="93706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Με τη χρήση των συντελεστών ανάκλασης και διάθλασης:</a:t>
            </a:r>
            <a:endParaRPr lang="el-GR" sz="2000" baseline="-25000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50328"/>
              </p:ext>
            </p:extLst>
          </p:nvPr>
        </p:nvGraphicFramePr>
        <p:xfrm>
          <a:off x="481135" y="4265485"/>
          <a:ext cx="1241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9" name="Equation" r:id="rId11" imgW="622080" imgH="342720" progId="Equation.DSMT4">
                  <p:embed/>
                </p:oleObj>
              </mc:Choice>
              <mc:Fallback>
                <p:oleObj name="Equation" r:id="rId11" imgW="622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35" y="4265485"/>
                        <a:ext cx="1241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21535"/>
              </p:ext>
            </p:extLst>
          </p:nvPr>
        </p:nvGraphicFramePr>
        <p:xfrm>
          <a:off x="2089150" y="4085859"/>
          <a:ext cx="2306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13" imgW="1155600" imgH="507960" progId="Equation.DSMT4">
                  <p:embed/>
                </p:oleObj>
              </mc:Choice>
              <mc:Fallback>
                <p:oleObj name="Equation" r:id="rId13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085859"/>
                        <a:ext cx="23066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2859" y="5174816"/>
            <a:ext cx="51864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Τέλος ύστερα από πράξεις προκύπτει (ΑΔΕ):</a:t>
            </a:r>
            <a:endParaRPr lang="el-GR" sz="2000" baseline="-25000" dirty="0"/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76809"/>
              </p:ext>
            </p:extLst>
          </p:nvPr>
        </p:nvGraphicFramePr>
        <p:xfrm>
          <a:off x="346442" y="5582383"/>
          <a:ext cx="14954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15" imgW="749160" imgH="279360" progId="Equation.DSMT4">
                  <p:embed/>
                </p:oleObj>
              </mc:Choice>
              <mc:Fallback>
                <p:oleObj name="Equation" r:id="rId1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2" y="5582383"/>
                        <a:ext cx="14954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03868"/>
              </p:ext>
            </p:extLst>
          </p:nvPr>
        </p:nvGraphicFramePr>
        <p:xfrm>
          <a:off x="5540375" y="5518150"/>
          <a:ext cx="3471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17" imgW="1739880" imgH="304560" progId="Equation.DSMT4">
                  <p:embed/>
                </p:oleObj>
              </mc:Choice>
              <mc:Fallback>
                <p:oleObj name="Equation" r:id="rId17" imgW="1739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5518150"/>
                        <a:ext cx="34718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658337" y="5151370"/>
            <a:ext cx="11488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Δηλαδή:</a:t>
            </a:r>
            <a:endParaRPr lang="el-G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144912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άθετη πρόσπτωση σε μέσο με απώλειες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33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l-GR" sz="2000" dirty="0"/>
              <a:t>Τυχαία διάδοση στο χώρο</a:t>
            </a:r>
          </a:p>
          <a:p>
            <a:pPr>
              <a:spcBef>
                <a:spcPts val="600"/>
              </a:spcBef>
            </a:pPr>
            <a:r>
              <a:rPr lang="el-GR" sz="2000" dirty="0"/>
              <a:t>Ανάκλαση σε χώρο σ=0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Αναλλοίωτο συχνότητα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Επίπεδο πρόσπτωση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Νόμος </a:t>
            </a:r>
            <a:r>
              <a:rPr lang="en-US" sz="2000" dirty="0"/>
              <a:t>Snell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Εξισώσεις </a:t>
            </a:r>
            <a:r>
              <a:rPr lang="en-US" sz="2000" dirty="0"/>
              <a:t>Fresnel</a:t>
            </a:r>
            <a:endParaRPr lang="el-GR" sz="2000" dirty="0"/>
          </a:p>
          <a:p>
            <a:pPr>
              <a:spcBef>
                <a:spcPts val="600"/>
              </a:spcBef>
            </a:pPr>
            <a:r>
              <a:rPr lang="el-GR" sz="2000" dirty="0"/>
              <a:t>Ανάκλαση και διάδοση ισχύο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Ενεργειακοί συντελεστές</a:t>
            </a:r>
          </a:p>
          <a:p>
            <a:pPr>
              <a:spcBef>
                <a:spcPts val="600"/>
              </a:spcBef>
            </a:pPr>
            <a:r>
              <a:rPr lang="el-GR" sz="2000" dirty="0"/>
              <a:t>Κάθετη πρόσπτωση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Σε μέσο με απώλειες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Σε τέλειο αγωγό</a:t>
            </a:r>
          </a:p>
          <a:p>
            <a:pPr lvl="1">
              <a:spcBef>
                <a:spcPts val="600"/>
              </a:spcBef>
              <a:buFont typeface="Wingdings" pitchFamily="2" charset="2"/>
              <a:buChar char="q"/>
            </a:pPr>
            <a:r>
              <a:rPr lang="el-GR" sz="2000" dirty="0"/>
              <a:t>Σε διηλεκτρική πλάκα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0" hangingPunct="0"/>
            <a:r>
              <a:rPr lang="el-GR" dirty="0"/>
              <a:t>Κάθετη πρόσπτωση σε μέσο με απώλειες (1)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38756"/>
              </p:ext>
            </p:extLst>
          </p:nvPr>
        </p:nvGraphicFramePr>
        <p:xfrm>
          <a:off x="552683" y="4557921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83" y="4557921"/>
                        <a:ext cx="81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38512"/>
              </p:ext>
            </p:extLst>
          </p:nvPr>
        </p:nvGraphicFramePr>
        <p:xfrm>
          <a:off x="1619483" y="4473784"/>
          <a:ext cx="1627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483" y="4473784"/>
                        <a:ext cx="16271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232663"/>
              </p:ext>
            </p:extLst>
          </p:nvPr>
        </p:nvGraphicFramePr>
        <p:xfrm>
          <a:off x="4247748" y="1619378"/>
          <a:ext cx="29686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9" imgW="1485720" imgH="749160" progId="Equation.DSMT4">
                  <p:embed/>
                </p:oleObj>
              </mc:Choice>
              <mc:Fallback>
                <p:oleObj name="Equation" r:id="rId9" imgW="14857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748" y="1619378"/>
                        <a:ext cx="2968625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05"/>
              </p:ext>
            </p:extLst>
          </p:nvPr>
        </p:nvGraphicFramePr>
        <p:xfrm>
          <a:off x="712068" y="3350388"/>
          <a:ext cx="2611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11" imgW="1307880" imgH="457200" progId="Equation.DSMT4">
                  <p:embed/>
                </p:oleObj>
              </mc:Choice>
              <mc:Fallback>
                <p:oleObj name="Equation" r:id="rId11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68" y="3350388"/>
                        <a:ext cx="2611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879872"/>
              </p:ext>
            </p:extLst>
          </p:nvPr>
        </p:nvGraphicFramePr>
        <p:xfrm>
          <a:off x="4047406" y="3271909"/>
          <a:ext cx="51228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13" imgW="2565360" imgH="558720" progId="Equation.DSMT4">
                  <p:embed/>
                </p:oleObj>
              </mc:Choice>
              <mc:Fallback>
                <p:oleObj name="Equation" r:id="rId13" imgW="2565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06" y="3271909"/>
                        <a:ext cx="512286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474610" y="3370151"/>
            <a:ext cx="1268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και</a:t>
            </a:r>
            <a:endParaRPr lang="el-GR" sz="2000" baseline="-25000" dirty="0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-98163" y="3395122"/>
            <a:ext cx="1268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αφού:</a:t>
            </a:r>
            <a:endParaRPr lang="el-GR" sz="2000" baseline="-250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583070" y="1648031"/>
            <a:ext cx="12684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Θα είναι:</a:t>
            </a:r>
            <a:endParaRPr lang="el-GR" sz="2000" baseline="-25000" dirty="0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-112753" y="4508841"/>
            <a:ext cx="4607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με</a:t>
            </a:r>
            <a:endParaRPr lang="el-GR" sz="2000" baseline="-25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06028"/>
              </p:ext>
            </p:extLst>
          </p:nvPr>
        </p:nvGraphicFramePr>
        <p:xfrm>
          <a:off x="209783" y="4994403"/>
          <a:ext cx="41195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15" imgW="2057400" imgH="723600" progId="Equation.DSMT4">
                  <p:embed/>
                </p:oleObj>
              </mc:Choice>
              <mc:Fallback>
                <p:oleObj name="Equation" r:id="rId15" imgW="2057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3" y="4994403"/>
                        <a:ext cx="411956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35462"/>
              </p:ext>
            </p:extLst>
          </p:nvPr>
        </p:nvGraphicFramePr>
        <p:xfrm>
          <a:off x="4532978" y="5049898"/>
          <a:ext cx="41449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17" imgW="2070000" imgH="723600" progId="Equation.DSMT4">
                  <p:embed/>
                </p:oleObj>
              </mc:Choice>
              <mc:Fallback>
                <p:oleObj name="Equation" r:id="rId17" imgW="2070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978" y="5049898"/>
                        <a:ext cx="4144962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28519"/>
              </p:ext>
            </p:extLst>
          </p:nvPr>
        </p:nvGraphicFramePr>
        <p:xfrm>
          <a:off x="0" y="919051"/>
          <a:ext cx="29813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Visio" r:id="rId19" imgW="2980647" imgH="2450520" progId="Visio.Drawing.11">
                  <p:embed/>
                </p:oleObj>
              </mc:Choice>
              <mc:Fallback>
                <p:oleObj name="Visio" r:id="rId19" imgW="2980647" imgH="24505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9051"/>
                        <a:ext cx="29813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10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μέσο με απώλειες (2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59489"/>
              </p:ext>
            </p:extLst>
          </p:nvPr>
        </p:nvGraphicFramePr>
        <p:xfrm>
          <a:off x="4498298" y="1669739"/>
          <a:ext cx="2055812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5" imgW="1028520" imgH="1396800" progId="Equation.DSMT4">
                  <p:embed/>
                </p:oleObj>
              </mc:Choice>
              <mc:Fallback>
                <p:oleObj name="Equation" r:id="rId5" imgW="10285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298" y="1669739"/>
                        <a:ext cx="2055812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947894" y="2721230"/>
            <a:ext cx="16406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Αντίστοιχα:</a:t>
            </a:r>
            <a:endParaRPr lang="el-GR" sz="2000" baseline="-25000" dirty="0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32698"/>
              </p:ext>
            </p:extLst>
          </p:nvPr>
        </p:nvGraphicFramePr>
        <p:xfrm>
          <a:off x="8723" y="1308642"/>
          <a:ext cx="29813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Visio" r:id="rId7" imgW="2980647" imgH="2450520" progId="Visio.Drawing.11">
                  <p:embed/>
                </p:oleObj>
              </mc:Choice>
              <mc:Fallback>
                <p:oleObj name="Visio" r:id="rId7" imgW="2980647" imgH="24505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" y="1308642"/>
                        <a:ext cx="29813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96877" y="4737599"/>
            <a:ext cx="343037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Από τις οριακές συνθήκες για συνέχεια </a:t>
            </a:r>
            <a:r>
              <a:rPr lang="el-GR" sz="2000" dirty="0" err="1" smtClean="0"/>
              <a:t>εφαπτομενικών</a:t>
            </a:r>
            <a:r>
              <a:rPr lang="el-GR" sz="2000" dirty="0" smtClean="0"/>
              <a:t> συνιστωσών </a:t>
            </a:r>
            <a:r>
              <a:rPr lang="el-GR" sz="2000" b="1" i="1" dirty="0" smtClean="0"/>
              <a:t>Ε</a:t>
            </a:r>
            <a:r>
              <a:rPr lang="el-GR" sz="2000" dirty="0" smtClean="0"/>
              <a:t> και </a:t>
            </a:r>
            <a:r>
              <a:rPr lang="el-GR" sz="2000" b="1" i="1" dirty="0" smtClean="0"/>
              <a:t>Η </a:t>
            </a:r>
            <a:r>
              <a:rPr lang="en-US" sz="2000" dirty="0" smtClean="0"/>
              <a:t>(z=0)</a:t>
            </a:r>
            <a:r>
              <a:rPr lang="el-GR" sz="2000" dirty="0" smtClean="0"/>
              <a:t>:</a:t>
            </a:r>
            <a:endParaRPr lang="el-GR" sz="2000" baseline="-25000" dirty="0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56660"/>
              </p:ext>
            </p:extLst>
          </p:nvPr>
        </p:nvGraphicFramePr>
        <p:xfrm>
          <a:off x="4056485" y="4786734"/>
          <a:ext cx="19542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9" imgW="977760" imgH="711000" progId="Equation.DSMT4">
                  <p:embed/>
                </p:oleObj>
              </mc:Choice>
              <mc:Fallback>
                <p:oleObj name="Equation" r:id="rId9" imgW="977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485" y="4786734"/>
                        <a:ext cx="1954212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84206"/>
              </p:ext>
            </p:extLst>
          </p:nvPr>
        </p:nvGraphicFramePr>
        <p:xfrm>
          <a:off x="7588550" y="1841066"/>
          <a:ext cx="1268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11" imgW="634680" imgH="482400" progId="Equation.DSMT4">
                  <p:embed/>
                </p:oleObj>
              </mc:Choice>
              <mc:Fallback>
                <p:oleObj name="Equation" r:id="rId11" imgW="634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550" y="1841066"/>
                        <a:ext cx="12684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93145"/>
              </p:ext>
            </p:extLst>
          </p:nvPr>
        </p:nvGraphicFramePr>
        <p:xfrm>
          <a:off x="6937375" y="2936143"/>
          <a:ext cx="220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13" imgW="1104840" imgH="482400" progId="Equation.DSMT4">
                  <p:embed/>
                </p:oleObj>
              </mc:Choice>
              <mc:Fallback>
                <p:oleObj name="Equation" r:id="rId13" imgW="110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2936143"/>
                        <a:ext cx="22066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26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μέσο με απώλειες (</a:t>
            </a:r>
            <a:r>
              <a:rPr lang="en-US" dirty="0"/>
              <a:t>3</a:t>
            </a:r>
            <a:r>
              <a:rPr lang="el-GR" dirty="0"/>
              <a:t>)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15490"/>
              </p:ext>
            </p:extLst>
          </p:nvPr>
        </p:nvGraphicFramePr>
        <p:xfrm>
          <a:off x="61198" y="1010216"/>
          <a:ext cx="29813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Visio" r:id="rId5" imgW="3191351" imgH="2563110" progId="Visio.Drawing.11">
                  <p:embed/>
                </p:oleObj>
              </mc:Choice>
              <mc:Fallback>
                <p:oleObj name="Visio" r:id="rId5" imgW="3191351" imgH="25631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" y="1010216"/>
                        <a:ext cx="29813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188308" y="1727236"/>
            <a:ext cx="40087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Άρα συντελεστής ανάκλασης</a:t>
            </a:r>
            <a:endParaRPr lang="el-GR" sz="2000" baseline="-25000" dirty="0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17530"/>
              </p:ext>
            </p:extLst>
          </p:nvPr>
        </p:nvGraphicFramePr>
        <p:xfrm>
          <a:off x="4096748" y="2060898"/>
          <a:ext cx="5200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7" imgW="2603160" imgH="990360" progId="Equation.DSMT4">
                  <p:embed/>
                </p:oleObj>
              </mc:Choice>
              <mc:Fallback>
                <p:oleObj name="Equation" r:id="rId7" imgW="2603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748" y="2060898"/>
                        <a:ext cx="520065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10302"/>
              </p:ext>
            </p:extLst>
          </p:nvPr>
        </p:nvGraphicFramePr>
        <p:xfrm>
          <a:off x="216654" y="4014011"/>
          <a:ext cx="51482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9" imgW="2577960" imgH="990360" progId="Equation.DSMT4">
                  <p:embed/>
                </p:oleObj>
              </mc:Choice>
              <mc:Fallback>
                <p:oleObj name="Equation" r:id="rId9" imgW="25779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54" y="4014011"/>
                        <a:ext cx="514826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54402" y="4618928"/>
            <a:ext cx="27035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Συντελεστής διάδοσης</a:t>
            </a:r>
            <a:endParaRPr lang="el-G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113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107504" y="274638"/>
            <a:ext cx="9036496" cy="1143000"/>
          </a:xfrm>
        </p:spPr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μέσο με </a:t>
            </a:r>
            <a:r>
              <a:rPr lang="el-GR" dirty="0" smtClean="0"/>
              <a:t>απώλειες(4)(</a:t>
            </a:r>
            <a:r>
              <a:rPr lang="el-GR" dirty="0"/>
              <a:t>ε</a:t>
            </a:r>
            <a:r>
              <a:rPr lang="el-GR" baseline="-25000" dirty="0"/>
              <a:t>1</a:t>
            </a:r>
            <a:r>
              <a:rPr lang="el-GR" dirty="0"/>
              <a:t>=ε</a:t>
            </a:r>
            <a:r>
              <a:rPr lang="el-GR" baseline="-25000" dirty="0"/>
              <a:t>ο</a:t>
            </a:r>
            <a:r>
              <a:rPr lang="el-GR" dirty="0"/>
              <a:t>, μ</a:t>
            </a:r>
            <a:r>
              <a:rPr lang="el-GR" baseline="-25000" dirty="0"/>
              <a:t>1</a:t>
            </a:r>
            <a:r>
              <a:rPr lang="el-GR" dirty="0"/>
              <a:t>=μ</a:t>
            </a:r>
            <a:r>
              <a:rPr lang="el-GR" baseline="-25000" dirty="0"/>
              <a:t>2</a:t>
            </a:r>
            <a:r>
              <a:rPr lang="el-GR" dirty="0"/>
              <a:t>=μ</a:t>
            </a:r>
            <a:r>
              <a:rPr lang="el-GR" baseline="-25000" dirty="0"/>
              <a:t>ο</a:t>
            </a:r>
            <a:r>
              <a:rPr lang="el-GR" dirty="0"/>
              <a:t>, σ</a:t>
            </a:r>
            <a:r>
              <a:rPr lang="el-GR" dirty="0" smtClean="0"/>
              <a:t>&gt;&gt;ωε</a:t>
            </a:r>
            <a:r>
              <a:rPr lang="el-GR" baseline="-25000" dirty="0" smtClean="0"/>
              <a:t>2</a:t>
            </a:r>
            <a:r>
              <a:rPr lang="en-US" dirty="0" smtClean="0"/>
              <a:t>)</a:t>
            </a: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70416"/>
              </p:ext>
            </p:extLst>
          </p:nvPr>
        </p:nvGraphicFramePr>
        <p:xfrm>
          <a:off x="72827" y="1761671"/>
          <a:ext cx="29813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Visio" r:id="rId5" imgW="3191351" imgH="2563110" progId="Visio.Drawing.11">
                  <p:embed/>
                </p:oleObj>
              </mc:Choice>
              <mc:Fallback>
                <p:oleObj name="Visio" r:id="rId5" imgW="3191351" imgH="2563110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7" y="1761671"/>
                        <a:ext cx="29813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25472"/>
              </p:ext>
            </p:extLst>
          </p:nvPr>
        </p:nvGraphicFramePr>
        <p:xfrm>
          <a:off x="4552752" y="2404609"/>
          <a:ext cx="31972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7" imgW="1600200" imgH="914400" progId="Equation.DSMT4">
                  <p:embed/>
                </p:oleObj>
              </mc:Choice>
              <mc:Fallback>
                <p:oleObj name="Equation" r:id="rId7" imgW="16002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752" y="2404609"/>
                        <a:ext cx="31972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4872"/>
              </p:ext>
            </p:extLst>
          </p:nvPr>
        </p:nvGraphicFramePr>
        <p:xfrm>
          <a:off x="4589265" y="4590596"/>
          <a:ext cx="3144837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9" imgW="1574800" imgH="698500" progId="Equation.DSMT4">
                  <p:embed/>
                </p:oleObj>
              </mc:Choice>
              <mc:Fallback>
                <p:oleObj name="Equation" r:id="rId9" imgW="1574800" imgH="698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265" y="4590596"/>
                        <a:ext cx="3144837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77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άθετη πρόσπτωση σε τέλειο αγωγό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34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τέλειο αγωγό </a:t>
            </a:r>
            <a:br>
              <a:rPr lang="el-GR" dirty="0"/>
            </a:br>
            <a:r>
              <a:rPr lang="el-GR" dirty="0"/>
              <a:t>(σ=∞ </a:t>
            </a:r>
            <a:r>
              <a:rPr lang="el-GR" dirty="0">
                <a:sym typeface="Wingdings" pitchFamily="2" charset="2"/>
              </a:rPr>
              <a:t></a:t>
            </a:r>
            <a:r>
              <a:rPr lang="el-GR" dirty="0"/>
              <a:t>η</a:t>
            </a:r>
            <a:r>
              <a:rPr lang="en-US" baseline="-25000" dirty="0"/>
              <a:t>2</a:t>
            </a:r>
            <a:r>
              <a:rPr lang="el-GR" dirty="0"/>
              <a:t>=0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81207"/>
              </p:ext>
            </p:extLst>
          </p:nvPr>
        </p:nvGraphicFramePr>
        <p:xfrm>
          <a:off x="2520647" y="1400688"/>
          <a:ext cx="3955301" cy="332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Visio" r:id="rId5" imgW="3812656" imgH="3205710" progId="Visio.Drawing.11">
                  <p:embed/>
                </p:oleObj>
              </mc:Choice>
              <mc:Fallback>
                <p:oleObj name="Visio" r:id="rId5" imgW="3812656" imgH="320571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647" y="1400688"/>
                        <a:ext cx="3955301" cy="332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14534"/>
              </p:ext>
            </p:extLst>
          </p:nvPr>
        </p:nvGraphicFramePr>
        <p:xfrm>
          <a:off x="1042063" y="4712127"/>
          <a:ext cx="7192714" cy="206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9" name="Equation" r:id="rId7" imgW="4063680" imgH="1168200" progId="Equation.DSMT4">
                  <p:embed/>
                </p:oleObj>
              </mc:Choice>
              <mc:Fallback>
                <p:oleObj name="Equation" r:id="rId7" imgW="4063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063" y="4712127"/>
                        <a:ext cx="7192714" cy="2067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638340" y="2405570"/>
            <a:ext cx="137296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u="sng" dirty="0" smtClean="0"/>
              <a:t>Στάσιμα κύματα</a:t>
            </a:r>
            <a:endParaRPr lang="el-GR" sz="2000" u="sng" baseline="-25000" dirty="0"/>
          </a:p>
        </p:txBody>
      </p:sp>
    </p:spTree>
    <p:extLst>
      <p:ext uri="{BB962C8B-B14F-4D97-AF65-F5344CB8AC3E}">
        <p14:creationId xmlns:p14="http://schemas.microsoft.com/office/powerpoint/2010/main" val="88059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Κάθετη πρόσπτωση σε διηλεκτρική </a:t>
            </a:r>
            <a:r>
              <a:rPr lang="el-GR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πλάκα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8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διηλεκτρική πλάκα (1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58765"/>
              </p:ext>
            </p:extLst>
          </p:nvPr>
        </p:nvGraphicFramePr>
        <p:xfrm>
          <a:off x="33337" y="1172617"/>
          <a:ext cx="3398838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Visio" r:id="rId5" imgW="3399083" imgH="2501820" progId="Visio.Drawing.11">
                  <p:embed/>
                </p:oleObj>
              </mc:Choice>
              <mc:Fallback>
                <p:oleObj name="Visio" r:id="rId5" imgW="3399083" imgH="250182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" y="1172617"/>
                        <a:ext cx="3398838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92889"/>
              </p:ext>
            </p:extLst>
          </p:nvPr>
        </p:nvGraphicFramePr>
        <p:xfrm>
          <a:off x="3581400" y="1278979"/>
          <a:ext cx="2693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7" imgW="1485900" imgH="533400" progId="Equation.DSMT4">
                  <p:embed/>
                </p:oleObj>
              </mc:Choice>
              <mc:Fallback>
                <p:oleObj name="Equation" r:id="rId7" imgW="14859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78979"/>
                        <a:ext cx="26939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40588"/>
              </p:ext>
            </p:extLst>
          </p:nvPr>
        </p:nvGraphicFramePr>
        <p:xfrm>
          <a:off x="6634162" y="1263104"/>
          <a:ext cx="2624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9" imgW="1447172" imgH="533169" progId="Equation.DSMT4">
                  <p:embed/>
                </p:oleObj>
              </mc:Choice>
              <mc:Fallback>
                <p:oleObj name="Equation" r:id="rId9" imgW="1447172" imgH="5331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2" y="1263104"/>
                        <a:ext cx="26241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65804"/>
              </p:ext>
            </p:extLst>
          </p:nvPr>
        </p:nvGraphicFramePr>
        <p:xfrm>
          <a:off x="3713162" y="2575967"/>
          <a:ext cx="54308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11" imgW="2717640" imgH="787320" progId="Equation.DSMT4">
                  <p:embed/>
                </p:oleObj>
              </mc:Choice>
              <mc:Fallback>
                <p:oleObj name="Equation" r:id="rId11" imgW="271764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2" y="2575967"/>
                        <a:ext cx="54308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21160"/>
              </p:ext>
            </p:extLst>
          </p:nvPr>
        </p:nvGraphicFramePr>
        <p:xfrm>
          <a:off x="284162" y="4247604"/>
          <a:ext cx="53800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13" imgW="2692080" imgH="787320" progId="Equation.DSMT4">
                  <p:embed/>
                </p:oleObj>
              </mc:Choice>
              <mc:Fallback>
                <p:oleObj name="Equation" r:id="rId13" imgW="2692080" imgH="787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" y="4247604"/>
                        <a:ext cx="53800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57578"/>
              </p:ext>
            </p:extLst>
          </p:nvPr>
        </p:nvGraphicFramePr>
        <p:xfrm>
          <a:off x="5975350" y="5304879"/>
          <a:ext cx="29686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3" name="Equation" r:id="rId15" imgW="1485720" imgH="711000" progId="Equation.DSMT4">
                  <p:embed/>
                </p:oleObj>
              </mc:Choice>
              <mc:Fallback>
                <p:oleObj name="Equation" r:id="rId15" imgW="14857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5304879"/>
                        <a:ext cx="296862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23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διηλεκτρική πλάκα </a:t>
            </a:r>
            <a:r>
              <a:rPr lang="el-GR" dirty="0" smtClean="0"/>
              <a:t>(</a:t>
            </a:r>
            <a:r>
              <a:rPr lang="en-US" dirty="0" smtClean="0"/>
              <a:t>2</a:t>
            </a:r>
            <a:r>
              <a:rPr lang="el-GR" dirty="0" smtClean="0"/>
              <a:t>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61711"/>
              </p:ext>
            </p:extLst>
          </p:nvPr>
        </p:nvGraphicFramePr>
        <p:xfrm>
          <a:off x="92621" y="1094856"/>
          <a:ext cx="33988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Visio" r:id="rId5" imgW="3399083" imgH="2501820" progId="Visio.Drawing.11">
                  <p:embed/>
                </p:oleObj>
              </mc:Choice>
              <mc:Fallback>
                <p:oleObj name="Visio" r:id="rId5" imgW="3399083" imgH="25018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1" y="1094856"/>
                        <a:ext cx="33988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69955"/>
              </p:ext>
            </p:extLst>
          </p:nvPr>
        </p:nvGraphicFramePr>
        <p:xfrm>
          <a:off x="5203359" y="2932856"/>
          <a:ext cx="299402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59" y="2932856"/>
                        <a:ext cx="2994025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39735"/>
              </p:ext>
            </p:extLst>
          </p:nvPr>
        </p:nvGraphicFramePr>
        <p:xfrm>
          <a:off x="5118675" y="4414926"/>
          <a:ext cx="39576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9" imgW="1981080" imgH="711000" progId="Equation.DSMT4">
                  <p:embed/>
                </p:oleObj>
              </mc:Choice>
              <mc:Fallback>
                <p:oleObj name="Equation" r:id="rId9" imgW="1981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675" y="4414926"/>
                        <a:ext cx="3957638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961076" y="2379924"/>
            <a:ext cx="4415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sz="2000" dirty="0" smtClean="0"/>
              <a:t>Εφαρμόζουμε οριακές συνθήκες:</a:t>
            </a:r>
            <a:endParaRPr lang="el-GR" sz="2000" baseline="-25000" dirty="0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4323981" y="3289635"/>
            <a:ext cx="734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z=0</a:t>
            </a:r>
            <a:endParaRPr lang="el-GR" sz="2000" baseline="-250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339612" y="4618250"/>
            <a:ext cx="7340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z=d</a:t>
            </a:r>
            <a:endParaRPr lang="el-G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86573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διηλεκτρική πλάκα </a:t>
            </a:r>
            <a:r>
              <a:rPr lang="el-GR" dirty="0" smtClean="0"/>
              <a:t>(</a:t>
            </a:r>
            <a:r>
              <a:rPr lang="en-US" dirty="0"/>
              <a:t>3</a:t>
            </a:r>
            <a:r>
              <a:rPr lang="el-GR" dirty="0" smtClean="0"/>
              <a:t>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86529"/>
              </p:ext>
            </p:extLst>
          </p:nvPr>
        </p:nvGraphicFramePr>
        <p:xfrm>
          <a:off x="149755" y="1020192"/>
          <a:ext cx="33988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Visio" r:id="rId5" imgW="3399083" imgH="2501820" progId="Visio.Drawing.11">
                  <p:embed/>
                </p:oleObj>
              </mc:Choice>
              <mc:Fallback>
                <p:oleObj name="Visio" r:id="rId5" imgW="3399083" imgH="25018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55" y="1020192"/>
                        <a:ext cx="33988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03165"/>
              </p:ext>
            </p:extLst>
          </p:nvPr>
        </p:nvGraphicFramePr>
        <p:xfrm>
          <a:off x="894977" y="3579309"/>
          <a:ext cx="76374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7" imgW="3822480" imgH="482400" progId="Equation.DSMT4">
                  <p:embed/>
                </p:oleObj>
              </mc:Choice>
              <mc:Fallback>
                <p:oleObj name="Equation" r:id="rId7" imgW="382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977" y="3579309"/>
                        <a:ext cx="76374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6465"/>
              </p:ext>
            </p:extLst>
          </p:nvPr>
        </p:nvGraphicFramePr>
        <p:xfrm>
          <a:off x="636629" y="4599884"/>
          <a:ext cx="8093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9" imgW="4051080" imgH="469800" progId="Equation.DSMT4">
                  <p:embed/>
                </p:oleObj>
              </mc:Choice>
              <mc:Fallback>
                <p:oleObj name="Equation" r:id="rId9" imgW="4051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9" y="4599884"/>
                        <a:ext cx="80930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32844"/>
              </p:ext>
            </p:extLst>
          </p:nvPr>
        </p:nvGraphicFramePr>
        <p:xfrm>
          <a:off x="2103235" y="5618435"/>
          <a:ext cx="3549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11" imgW="1777680" imgH="444240" progId="Equation.DSMT4">
                  <p:embed/>
                </p:oleObj>
              </mc:Choice>
              <mc:Fallback>
                <p:oleObj name="Equation" r:id="rId11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235" y="5618435"/>
                        <a:ext cx="35496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861901" y="2258367"/>
            <a:ext cx="45194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sz="2000" dirty="0" smtClean="0"/>
              <a:t>Προκύπτουν οι ολικοί συντελεστές ανάκλασης και διάθλασης</a:t>
            </a:r>
            <a:endParaRPr lang="el-GR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30429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Ολοκληρωτ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tabLst>
                <a:tab pos="1709738" algn="l"/>
              </a:tabLst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505201" y="2120906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48727"/>
              </p:ext>
            </p:extLst>
          </p:nvPr>
        </p:nvGraphicFramePr>
        <p:xfrm>
          <a:off x="1520825" y="2047875"/>
          <a:ext cx="25511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1701720" imgH="2361960" progId="Equation.DSMT4">
                  <p:embed/>
                </p:oleObj>
              </mc:Choice>
              <mc:Fallback>
                <p:oleObj name="Equation" r:id="rId5" imgW="170172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047875"/>
                        <a:ext cx="2551113" cy="354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68800" y="31289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-Maxwell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3000375" y="4064005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71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285830" y="274638"/>
            <a:ext cx="8858170" cy="1143000"/>
          </a:xfrm>
        </p:spPr>
        <p:txBody>
          <a:bodyPr>
            <a:normAutofit fontScale="90000"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Κάθετη πρόσπτωση σε </a:t>
            </a:r>
            <a:r>
              <a:rPr lang="el-GR"/>
              <a:t>διηλεκτρική </a:t>
            </a:r>
            <a:r>
              <a:rPr lang="el-GR" smtClean="0"/>
              <a:t>πλάκα (μέσο </a:t>
            </a:r>
            <a:r>
              <a:rPr lang="el-GR"/>
              <a:t>με </a:t>
            </a:r>
            <a:r>
              <a:rPr lang="el-GR" smtClean="0"/>
              <a:t>απώλειες)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55902"/>
              </p:ext>
            </p:extLst>
          </p:nvPr>
        </p:nvGraphicFramePr>
        <p:xfrm>
          <a:off x="259562" y="1129109"/>
          <a:ext cx="33988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6" name="Visio" r:id="rId5" imgW="3399083" imgH="2501820" progId="Visio.Drawing.11">
                  <p:embed/>
                </p:oleObj>
              </mc:Choice>
              <mc:Fallback>
                <p:oleObj name="Visio" r:id="rId5" imgW="3399083" imgH="2501820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62" y="1129109"/>
                        <a:ext cx="3398837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48419"/>
              </p:ext>
            </p:extLst>
          </p:nvPr>
        </p:nvGraphicFramePr>
        <p:xfrm>
          <a:off x="883449" y="3634184"/>
          <a:ext cx="75866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7" imgW="3797280" imgH="482400" progId="Equation.DSMT4">
                  <p:embed/>
                </p:oleObj>
              </mc:Choice>
              <mc:Fallback>
                <p:oleObj name="Equation" r:id="rId7" imgW="37972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49" y="3634184"/>
                        <a:ext cx="75866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04821"/>
              </p:ext>
            </p:extLst>
          </p:nvPr>
        </p:nvGraphicFramePr>
        <p:xfrm>
          <a:off x="702474" y="4653359"/>
          <a:ext cx="78882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8" name="Equation" r:id="rId9" imgW="3949560" imgH="469800" progId="Equation.DSMT4">
                  <p:embed/>
                </p:oleObj>
              </mc:Choice>
              <mc:Fallback>
                <p:oleObj name="Equation" r:id="rId9" imgW="3949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74" y="4653359"/>
                        <a:ext cx="78882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54725"/>
              </p:ext>
            </p:extLst>
          </p:nvPr>
        </p:nvGraphicFramePr>
        <p:xfrm>
          <a:off x="2066137" y="5672534"/>
          <a:ext cx="3549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9" name="Equation" r:id="rId11" imgW="1777680" imgH="444240" progId="Equation.DSMT4">
                  <p:embed/>
                </p:oleObj>
              </mc:Choice>
              <mc:Fallback>
                <p:oleObj name="Equation" r:id="rId11" imgW="17776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137" y="5672534"/>
                        <a:ext cx="35496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40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>
                <a:solidFill>
                  <a:srgbClr val="FF0000"/>
                </a:solidFill>
              </a:rPr>
              <a:t>Χ.ΥΖ</a:t>
            </a:r>
            <a:r>
              <a:rPr lang="el-GR" sz="2000" dirty="0"/>
              <a:t>.  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1.Υ1Ζ1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2.Υ2Ζ2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r>
              <a:rPr lang="el-GR" sz="2000" dirty="0" smtClean="0"/>
              <a:t>Έκδοση </a:t>
            </a:r>
            <a:r>
              <a:rPr lang="el-GR" sz="2000" dirty="0">
                <a:solidFill>
                  <a:srgbClr val="FF0000"/>
                </a:solidFill>
              </a:rPr>
              <a:t>Χ3.Υ3Ζ3</a:t>
            </a:r>
            <a:r>
              <a:rPr lang="el-GR" sz="2000" dirty="0"/>
              <a:t> διαθέσιμη εδώ. </a:t>
            </a:r>
            <a:r>
              <a:rPr lang="el-GR" sz="2000" dirty="0">
                <a:solidFill>
                  <a:srgbClr val="92D050"/>
                </a:solidFill>
              </a:rPr>
              <a:t>(Συνδέστε στο «εδώ» τον </a:t>
            </a:r>
            <a:r>
              <a:rPr lang="el-GR" sz="2000" dirty="0" err="1">
                <a:solidFill>
                  <a:srgbClr val="92D050"/>
                </a:solidFill>
              </a:rPr>
              <a:t>υπερσύνδεσμο</a:t>
            </a:r>
            <a:r>
              <a:rPr lang="el-GR" sz="2000" dirty="0">
                <a:solidFill>
                  <a:srgbClr val="92D050"/>
                </a:solidFill>
              </a:rPr>
              <a:t>). </a:t>
            </a:r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smtClean="0"/>
              <a:t>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 smtClean="0">
                <a:solidFill>
                  <a:srgbClr val="FF0000"/>
                </a:solidFill>
              </a:rPr>
              <a:t>Όνομα μέλους ή μελών ΔΕΠ</a:t>
            </a:r>
            <a:r>
              <a:rPr lang="el-GR" sz="2000" dirty="0" smtClean="0"/>
              <a:t>. «</a:t>
            </a:r>
            <a:r>
              <a:rPr lang="el-GR" sz="2000" dirty="0" smtClean="0">
                <a:solidFill>
                  <a:srgbClr val="FF0000"/>
                </a:solidFill>
              </a:rPr>
              <a:t>Τίτλος Μαθήματος. Τίτλος ενότητας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>
                <a:solidFill>
                  <a:srgbClr val="FF0000"/>
                </a:solidFill>
              </a:rPr>
              <a:t>1.0</a:t>
            </a:r>
            <a:r>
              <a:rPr lang="el-GR" sz="2000" dirty="0"/>
              <a:t>. Αθήνα </a:t>
            </a:r>
            <a:r>
              <a:rPr lang="el-GR" sz="2000" dirty="0" smtClean="0">
                <a:solidFill>
                  <a:srgbClr val="FF0000"/>
                </a:solidFill>
              </a:rPr>
              <a:t>2014</a:t>
            </a:r>
            <a:r>
              <a:rPr lang="el-GR" sz="2000" dirty="0" smtClean="0"/>
              <a:t>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l-GR" sz="2000" dirty="0" smtClean="0">
                <a:solidFill>
                  <a:srgbClr val="FF0000"/>
                </a:solidFill>
              </a:rPr>
              <a:t>σύνδεσμο μαθήματος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1/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Εικόνα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4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5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6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Εικόνα </a:t>
            </a:r>
            <a:r>
              <a:rPr lang="el-GR" sz="2000" dirty="0" smtClean="0">
                <a:solidFill>
                  <a:srgbClr val="FF0000"/>
                </a:solidFill>
              </a:rPr>
              <a:t>7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>
                <a:solidFill>
                  <a:srgbClr val="FF0000"/>
                </a:solidFill>
              </a:rPr>
              <a:t> πηγή</a:t>
            </a:r>
            <a:r>
              <a:rPr lang="el-GR" sz="2000" dirty="0" smtClean="0">
                <a:solidFill>
                  <a:srgbClr val="FF0000"/>
                </a:solidFill>
              </a:rPr>
              <a:t>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856984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r>
              <a:rPr lang="en-US" dirty="0" smtClean="0"/>
              <a:t> (2/2)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Πίνακες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1: &lt;αναφορά</a:t>
            </a:r>
            <a:r>
              <a:rPr lang="el-GR" sz="2000" dirty="0">
                <a:solidFill>
                  <a:srgbClr val="FF0000"/>
                </a:solidFill>
              </a:rPr>
              <a:t>&gt;&lt;άδεια με την οποία διατίθεται&gt; </a:t>
            </a:r>
            <a:r>
              <a:rPr lang="el-GR" sz="2000" dirty="0" smtClean="0">
                <a:solidFill>
                  <a:srgbClr val="FF0000"/>
                </a:solidFill>
              </a:rPr>
              <a:t>&lt;σύνδεσμος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2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>
                <a:solidFill>
                  <a:srgbClr val="FF0000"/>
                </a:solidFill>
              </a:rPr>
              <a:t>κ.τ.λ</a:t>
            </a:r>
            <a:r>
              <a:rPr lang="el-GR" sz="2000" dirty="0">
                <a:solidFill>
                  <a:srgbClr val="FF0000"/>
                </a:solidFill>
              </a:rPr>
              <a:t>&gt;</a:t>
            </a:r>
          </a:p>
          <a:p>
            <a:pPr marL="0" indent="0">
              <a:buNone/>
            </a:pPr>
            <a:r>
              <a:rPr lang="el-GR" sz="2000" dirty="0" smtClean="0">
                <a:solidFill>
                  <a:srgbClr val="FF0000"/>
                </a:solidFill>
              </a:rPr>
              <a:t>Πίνακας 3: </a:t>
            </a:r>
            <a:r>
              <a:rPr lang="el-GR" sz="2000" dirty="0">
                <a:solidFill>
                  <a:srgbClr val="FF0000"/>
                </a:solidFill>
              </a:rPr>
              <a:t>&lt;αναφορά&gt;&lt;άδεια με την οποία διατίθεται&gt; &lt;σύνδεσμος</a:t>
            </a:r>
            <a:r>
              <a:rPr lang="el-GR" sz="2000" dirty="0" smtClean="0">
                <a:solidFill>
                  <a:srgbClr val="FF0000"/>
                </a:solidFill>
              </a:rPr>
              <a:t>&gt;&lt;πηγή&gt;&lt;</a:t>
            </a:r>
            <a:r>
              <a:rPr lang="el-GR" sz="2000" dirty="0" err="1" smtClean="0">
                <a:solidFill>
                  <a:srgbClr val="FF0000"/>
                </a:solidFill>
              </a:rPr>
              <a:t>κ.τ.λ</a:t>
            </a:r>
            <a:r>
              <a:rPr lang="el-GR" sz="2000" dirty="0" smtClean="0">
                <a:solidFill>
                  <a:srgbClr val="FF0000"/>
                </a:solidFill>
              </a:rPr>
              <a:t>&gt;</a:t>
            </a:r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13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Εξισώσεις </a:t>
            </a:r>
            <a:r>
              <a:rPr lang="en-US" dirty="0"/>
              <a:t>Maxwell</a:t>
            </a:r>
            <a:r>
              <a:rPr lang="el-GR" dirty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</a:t>
            </a:r>
            <a:r>
              <a:rPr lang="el-GR" dirty="0"/>
              <a:t>Διαφορική μορφή</a:t>
            </a:r>
            <a:r>
              <a:rPr lang="en-US" dirty="0"/>
              <a:t>)</a:t>
            </a:r>
            <a:r>
              <a:rPr lang="el-GR" dirty="0"/>
              <a:t> 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l-GR" sz="2400" dirty="0"/>
          </a:p>
          <a:p>
            <a:endParaRPr lang="el-GR" sz="2400" dirty="0" smtClean="0"/>
          </a:p>
          <a:p>
            <a:endParaRPr lang="el-GR" sz="24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432175" y="2336804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araday</a:t>
            </a:r>
            <a:endParaRPr kumimoji="0" lang="el-GR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657"/>
              </p:ext>
            </p:extLst>
          </p:nvPr>
        </p:nvGraphicFramePr>
        <p:xfrm>
          <a:off x="1541463" y="2381250"/>
          <a:ext cx="1541462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1028520" imgH="1917360" progId="Equation.DSMT4">
                  <p:embed/>
                </p:oleObj>
              </mc:Choice>
              <mc:Fallback>
                <p:oleObj name="Equation" r:id="rId5" imgW="102852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381250"/>
                        <a:ext cx="1541462" cy="287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008438" y="334486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mp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Tahoma" pitchFamily="34" charset="0"/>
              </a:rPr>
              <a:t>ère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Maxwell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928938" y="4208467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Η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640013" y="5000629"/>
            <a:ext cx="3873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Νόμος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auss</a:t>
            </a:r>
            <a:r>
              <a:rPr kumimoji="0" lang="el-GR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ΜΠ</a:t>
            </a: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73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dirty="0" smtClean="0"/>
              <a:t>Επίπεδα κύματα</a:t>
            </a:r>
            <a:endParaRPr lang="en-GB" kern="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961397"/>
            <a:ext cx="3782114" cy="23241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132856"/>
            <a:ext cx="3695700" cy="2152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1560" y="4653136"/>
            <a:ext cx="3456384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ηγή:[</a:t>
            </a:r>
            <a:r>
              <a:rPr lang="en-US" dirty="0" smtClean="0">
                <a:hlinkClick r:id="rId6"/>
              </a:rPr>
              <a:t>en.wikipedia.org</a:t>
            </a:r>
            <a:r>
              <a:rPr lang="el-GR" dirty="0" smtClean="0"/>
              <a:t>]</a:t>
            </a:r>
            <a:endParaRPr lang="en-US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5292080" y="4781897"/>
            <a:ext cx="3456384" cy="43204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ηγή:[</a:t>
            </a:r>
            <a:r>
              <a:rPr lang="en-US" dirty="0">
                <a:hlinkClick r:id="rId7"/>
              </a:rPr>
              <a:t>commons.wikimedia.org</a:t>
            </a:r>
            <a:r>
              <a:rPr lang="el-GR" dirty="0" smtClean="0"/>
              <a:t>]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061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  <a:defRPr/>
            </a:pPr>
            <a:r>
              <a:rPr lang="el-GR" dirty="0"/>
              <a:t>Πλάγια </a:t>
            </a:r>
            <a:r>
              <a:rPr lang="el-GR" dirty="0" smtClean="0"/>
              <a:t>διάδοση</a:t>
            </a:r>
            <a:endParaRPr lang="en-US" kern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257" y="2358757"/>
                <a:ext cx="8618199" cy="480371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Αν θεωρήσουμε ότι </a:t>
                </a:r>
                <a:r>
                  <a:rPr lang="el-GR" sz="2400" dirty="0"/>
                  <a:t>η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διεύθυνση διάδοσης είναι κατ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ηλαδή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𝒌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/>
                          </a:rPr>
                          <m:t>𝒏</m:t>
                        </m:r>
                      </m:e>
                    </m:acc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το </a:t>
                </a:r>
                <a:r>
                  <a:rPr lang="el-GR" sz="2400" dirty="0" smtClean="0"/>
                  <a:t>ηλεκτρικό πεδίο δίνονται από:</a:t>
                </a:r>
                <a:r>
                  <a:rPr lang="en-US" sz="2400" dirty="0" smtClean="0"/>
                  <a:t>             </a:t>
                </a:r>
                <a:endParaRPr lang="el-GR" sz="2400" dirty="0" smtClean="0"/>
              </a:p>
            </p:txBody>
          </p:sp>
        </mc:Choice>
        <mc:Fallback>
          <p:sp>
            <p:nvSpPr>
              <p:cNvPr id="1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257" y="2358757"/>
                <a:ext cx="8618199" cy="480371"/>
              </a:xfrm>
              <a:blipFill rotWithShape="1">
                <a:blip r:embed="rId5"/>
                <a:stretch>
                  <a:fillRect l="-991" t="-10127" r="-212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63036"/>
              </p:ext>
            </p:extLst>
          </p:nvPr>
        </p:nvGraphicFramePr>
        <p:xfrm>
          <a:off x="550416" y="3616530"/>
          <a:ext cx="2210349" cy="164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Visio" r:id="rId6" imgW="2675763" imgH="1988950" progId="Visio.Drawing.11">
                  <p:embed/>
                </p:oleObj>
              </mc:Choice>
              <mc:Fallback>
                <p:oleObj name="Visio" r:id="rId6" imgW="2675763" imgH="198895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16" y="3616530"/>
                        <a:ext cx="2210349" cy="164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62456"/>
              </p:ext>
            </p:extLst>
          </p:nvPr>
        </p:nvGraphicFramePr>
        <p:xfrm>
          <a:off x="3139547" y="3634316"/>
          <a:ext cx="56578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8" imgW="2831760" imgH="711000" progId="Equation.DSMT4">
                  <p:embed/>
                </p:oleObj>
              </mc:Choice>
              <mc:Fallback>
                <p:oleObj name="Equation" r:id="rId8" imgW="28317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547" y="3634316"/>
                        <a:ext cx="565785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86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0" hangingPunct="0"/>
            <a:r>
              <a:rPr lang="el-G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Ανάκλαση και διάθλαση</a:t>
            </a:r>
            <a:endParaRPr lang="el-GR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93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l-GR" dirty="0"/>
              <a:t>Οι νόμοι της ανάκλασης και διάθλασης</a:t>
            </a:r>
            <a:endParaRPr lang="en-GB" kern="0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  <a:p>
            <a:pPr>
              <a:spcBef>
                <a:spcPts val="0"/>
              </a:spcBef>
            </a:pP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61844" y="1966556"/>
            <a:ext cx="1325718" cy="3522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539552" y="1700808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sz="2800" dirty="0">
              <a:solidFill>
                <a:srgbClr val="FF0043"/>
              </a:solidFill>
              <a:latin typeface="96 Helvetica BlackItalic" charset="0"/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833509" y="1340488"/>
            <a:ext cx="8710295" cy="378713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dirty="0" smtClean="0"/>
              <a:t>Ομοιόμορφο κύμα που διαδίδεται σε μέσο (1) και προσπίπτει σε διαχωριστική επιφάνεια θα ανακλαστεί εν μέρει και εν μέρει θα διαδοθεί σε μέσο (2)</a:t>
            </a:r>
          </a:p>
          <a:p>
            <a:pPr lvl="1"/>
            <a:r>
              <a:rPr lang="el-GR" dirty="0" smtClean="0"/>
              <a:t>Οι χώροι (1), (2) έχουν ιδιότητες ε</a:t>
            </a:r>
            <a:r>
              <a:rPr lang="el-GR" baseline="-25000" dirty="0" smtClean="0"/>
              <a:t>1,2</a:t>
            </a:r>
            <a:r>
              <a:rPr lang="el-GR" dirty="0" smtClean="0"/>
              <a:t>, μ</a:t>
            </a:r>
            <a:r>
              <a:rPr lang="el-GR" baseline="-25000" dirty="0" smtClean="0"/>
              <a:t>1,2</a:t>
            </a:r>
            <a:r>
              <a:rPr lang="el-GR" dirty="0" smtClean="0"/>
              <a:t>, σ</a:t>
            </a:r>
            <a:r>
              <a:rPr lang="el-GR" baseline="-25000" dirty="0" smtClean="0"/>
              <a:t>1,2</a:t>
            </a:r>
            <a:r>
              <a:rPr lang="el-GR" dirty="0" smtClean="0"/>
              <a:t> αλλά για ευκολία εδώ θα θεωρήσουμε ότι </a:t>
            </a:r>
            <a:r>
              <a:rPr lang="el-GR" b="1" u="sng" dirty="0" smtClean="0"/>
              <a:t>σ</a:t>
            </a:r>
            <a:r>
              <a:rPr lang="el-GR" b="1" u="sng" baseline="-25000" dirty="0" smtClean="0"/>
              <a:t>1,2</a:t>
            </a:r>
            <a:r>
              <a:rPr lang="el-GR" b="1" u="sng" dirty="0" smtClean="0"/>
              <a:t>=0</a:t>
            </a:r>
          </a:p>
          <a:p>
            <a:pPr lvl="1"/>
            <a:r>
              <a:rPr lang="el-GR" u="sng" dirty="0" smtClean="0"/>
              <a:t>Για να λυθεί τέτοιο πρόβλημα μελετώνται οι οριακές συνθήκες στη διαχωριστική επιφάνεια.</a:t>
            </a:r>
          </a:p>
          <a:p>
            <a:r>
              <a:rPr lang="el-GR" dirty="0" smtClean="0"/>
              <a:t>Προκύπτουν κάποιοι «κανόνες» που περιγράφονται από τις σχετικές εξισώσεις και αντιπροσωπεύουν τους νόμους διάθλασης και ανάκλασης</a:t>
            </a:r>
            <a:endParaRPr lang="el-GR" dirty="0" smtClean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54082"/>
              </p:ext>
            </p:extLst>
          </p:nvPr>
        </p:nvGraphicFramePr>
        <p:xfrm>
          <a:off x="5188656" y="4572325"/>
          <a:ext cx="2480945" cy="202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Visio" r:id="rId5" imgW="2737797" imgH="2235600" progId="Visio.Drawing.11">
                  <p:embed/>
                </p:oleObj>
              </mc:Choice>
              <mc:Fallback>
                <p:oleObj name="Visio" r:id="rId5" imgW="2737797" imgH="2235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656" y="4572325"/>
                        <a:ext cx="2480945" cy="2025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 flipH="1">
            <a:off x="3655343" y="5151445"/>
            <a:ext cx="2810934" cy="431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34" name="Oval 33"/>
          <p:cNvSpPr/>
          <p:nvPr/>
        </p:nvSpPr>
        <p:spPr>
          <a:xfrm>
            <a:off x="1860408" y="5394862"/>
            <a:ext cx="2921001" cy="881260"/>
          </a:xfrm>
          <a:prstGeom prst="ellipse">
            <a:avLst/>
          </a:prstGeom>
          <a:solidFill>
            <a:srgbClr val="FFC000"/>
          </a:solidFill>
          <a:ln>
            <a:solidFill>
              <a:srgbClr val="FF0043"/>
            </a:solidFill>
          </a:ln>
        </p:spPr>
        <p:txBody>
          <a:bodyPr wrap="square" lIns="36000" tIns="36000" rIns="36000" bIns="36000" rtlCol="0" anchor="ctr">
            <a:spAutoFit/>
          </a:bodyPr>
          <a:lstStyle/>
          <a:p>
            <a:pPr algn="ctr"/>
            <a:r>
              <a:rPr lang="el-GR" sz="1200" baseline="0" dirty="0" smtClean="0">
                <a:solidFill>
                  <a:srgbClr val="C00000"/>
                </a:solidFill>
              </a:rPr>
              <a:t>Το διάνυσμα </a:t>
            </a:r>
            <a:r>
              <a:rPr lang="en-US" sz="1200" b="1" i="1" baseline="0" dirty="0" smtClean="0">
                <a:solidFill>
                  <a:srgbClr val="C00000"/>
                </a:solidFill>
              </a:rPr>
              <a:t>n</a:t>
            </a:r>
            <a:r>
              <a:rPr lang="el-GR" sz="1200" b="1" i="1" baseline="0" dirty="0" smtClean="0">
                <a:solidFill>
                  <a:srgbClr val="C00000"/>
                </a:solidFill>
              </a:rPr>
              <a:t> </a:t>
            </a:r>
            <a:r>
              <a:rPr lang="el-GR" sz="1200" baseline="0" dirty="0" smtClean="0">
                <a:solidFill>
                  <a:srgbClr val="C00000"/>
                </a:solidFill>
              </a:rPr>
              <a:t>εδώ</a:t>
            </a:r>
            <a:r>
              <a:rPr lang="el-GR" sz="1200" i="1" dirty="0" smtClean="0">
                <a:solidFill>
                  <a:srgbClr val="C00000"/>
                </a:solidFill>
              </a:rPr>
              <a:t> </a:t>
            </a:r>
            <a:r>
              <a:rPr lang="el-GR" sz="1200" dirty="0" smtClean="0">
                <a:solidFill>
                  <a:srgbClr val="C00000"/>
                </a:solidFill>
              </a:rPr>
              <a:t>συμβολίζει το κάθετο στη διαχωριστική επιφάνεια</a:t>
            </a:r>
            <a:endParaRPr lang="el-GR" sz="1200" baseline="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84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6</TotalTime>
  <Words>1639</Words>
  <Application>Microsoft Office PowerPoint</Application>
  <PresentationFormat>On-screen Show (4:3)</PresentationFormat>
  <Paragraphs>312</Paragraphs>
  <Slides>49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Θέμα του Office</vt:lpstr>
      <vt:lpstr>Equation</vt:lpstr>
      <vt:lpstr>Visio</vt:lpstr>
      <vt:lpstr>Ηλεκτρομαγνητικά πεδία ΙΙ</vt:lpstr>
      <vt:lpstr>Σκοποί  ενότητας</vt:lpstr>
      <vt:lpstr>Περιεχόμενα ενότητας</vt:lpstr>
      <vt:lpstr>Εξισώσεις Maxwell  (Ολοκληρωτική μορφή) </vt:lpstr>
      <vt:lpstr>Εξισώσεις Maxwell  (Διαφορική μορφή) </vt:lpstr>
      <vt:lpstr>Επίπεδα κύματα</vt:lpstr>
      <vt:lpstr>Πλάγια διάδοση</vt:lpstr>
      <vt:lpstr>Ανάκλαση και διάθλαση</vt:lpstr>
      <vt:lpstr>Οι νόμοι της ανάκλασης και διάθλασης</vt:lpstr>
      <vt:lpstr>Τα διανύσματα ki , kr , kt</vt:lpstr>
      <vt:lpstr>Αναλλοίωτο της συχνότητας του κύματος</vt:lpstr>
      <vt:lpstr>Κοινά επίπεδα πρόσπτωσης, ανάκλασης και διάθλασης</vt:lpstr>
      <vt:lpstr>Κοινά επίπεδα πρόσπτωσης, ανάκλασης και διάθλασης(2)</vt:lpstr>
      <vt:lpstr>Νόμος Snell</vt:lpstr>
      <vt:lpstr>Μελέτη πρόσπτωσης ανάκλασης διάθλασης</vt:lpstr>
      <vt:lpstr>Νόμος Snell</vt:lpstr>
      <vt:lpstr>Κρίσιμη γωνία (από νόμο Snell)</vt:lpstr>
      <vt:lpstr>Εξισώσεις Fresnel</vt:lpstr>
      <vt:lpstr>Εξισώσεις Fresnel</vt:lpstr>
      <vt:lpstr>Εξισώσεις Fresnel. Διάνυσμα Ε κάθετο στο επίπεδο πρόσπτωσης (1)</vt:lpstr>
      <vt:lpstr>Εξισώσεις Fresnel. Διάνυσμα Ε κάθετο στο επίπεδο πρόσπτωσης (2)</vt:lpstr>
      <vt:lpstr>Εξισώσεις Fresnel. Διάνυσμα Ε κάθετο στο επίπεδο πρόσπτωσης (3)</vt:lpstr>
      <vt:lpstr>Διάνυσμα Ε παράλληλο στο επίπεδο πρόσπτωσης. Γωνία  Brewster (1). </vt:lpstr>
      <vt:lpstr>Διάνυσμα Ε παράλληλο στο επίπεδο πρόσπτωσης. Γωνία  Brewster (2). </vt:lpstr>
      <vt:lpstr>Ανάκλαση και διάδοση ισχύος</vt:lpstr>
      <vt:lpstr>Ενεργειακοί συντελεστές ανάκλασης και διάθλασης (1) </vt:lpstr>
      <vt:lpstr>Ενεργειακοί συντελεστές ανάκλασης και διάθλασης (2) </vt:lpstr>
      <vt:lpstr>Ενεργειακοί συντελεστές ανάκλασης και διάθλασης (3) </vt:lpstr>
      <vt:lpstr>Κάθετη πρόσπτωση σε μέσο με απώλειες</vt:lpstr>
      <vt:lpstr>Κάθετη πρόσπτωση σε μέσο με απώλειες (1)</vt:lpstr>
      <vt:lpstr>Κάθετη πρόσπτωση σε μέσο με απώλειες (2)</vt:lpstr>
      <vt:lpstr>Κάθετη πρόσπτωση σε μέσο με απώλειες (3)</vt:lpstr>
      <vt:lpstr>Κάθετη πρόσπτωση σε μέσο με απώλειες(4)(ε1=εο, μ1=μ2=μο, σ&gt;&gt;ωε2)</vt:lpstr>
      <vt:lpstr>Κάθετη πρόσπτωση σε τέλειο αγωγό</vt:lpstr>
      <vt:lpstr>Κάθετη πρόσπτωση σε τέλειο αγωγό  (σ=∞ η2=0)</vt:lpstr>
      <vt:lpstr>Κάθετη πρόσπτωση σε διηλεκτρική πλάκα</vt:lpstr>
      <vt:lpstr>Κάθετη πρόσπτωση σε διηλεκτρική πλάκα (1)</vt:lpstr>
      <vt:lpstr>Κάθετη πρόσπτωση σε διηλεκτρική πλάκα (2)</vt:lpstr>
      <vt:lpstr>Κάθετη πρόσπτωση σε διηλεκτρική πλάκα (3)</vt:lpstr>
      <vt:lpstr>Κάθετη πρόσπτωση σε διηλεκτρική πλάκα (μέσο με απώλειες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 (1/2)</vt:lpstr>
      <vt:lpstr>Σημείωμα Χρήσης Έργων Τρίτων (2/2)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Στεφανόπουλος Σπύρος</cp:lastModifiedBy>
  <cp:revision>315</cp:revision>
  <dcterms:created xsi:type="dcterms:W3CDTF">2012-09-06T09:03:05Z</dcterms:created>
  <dcterms:modified xsi:type="dcterms:W3CDTF">2015-06-19T12:47:28Z</dcterms:modified>
</cp:coreProperties>
</file>